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708" w:type="dxa"/>
        <w:jc w:val="center"/>
        <w:tblLayout w:type="fixed"/>
        <w:tblLook w:val="01E0" w:firstRow="1" w:lastRow="1" w:firstColumn="1" w:lastColumn="1" w:noHBand="0" w:noVBand="0"/>
      </w:tblPr>
      <w:tblGrid>
        <w:gridCol w:w="4820"/>
        <w:gridCol w:w="6888"/>
      </w:tblGrid>
      <w:tr w:rsidR="00F402BE" w:rsidRPr="003D3F48" w14:paraId="02508F78" w14:textId="77777777" w:rsidTr="00101387">
        <w:trPr>
          <w:trHeight w:val="1285"/>
          <w:jc w:val="center"/>
        </w:trPr>
        <w:tc>
          <w:tcPr>
            <w:tcW w:w="4820" w:type="dxa"/>
            <w:shd w:val="clear" w:color="auto" w:fill="auto"/>
          </w:tcPr>
          <w:p w14:paraId="416DD36F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sz w:val="28"/>
                <w:szCs w:val="28"/>
              </w:rPr>
              <w:t>PHÒNG GD-ĐT TP. THUẬN AN</w:t>
            </w:r>
          </w:p>
          <w:p w14:paraId="2D551F45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79CA597" wp14:editId="2A80DC92">
                      <wp:simplePos x="0" y="0"/>
                      <wp:positionH relativeFrom="column">
                        <wp:posOffset>725169</wp:posOffset>
                      </wp:positionH>
                      <wp:positionV relativeFrom="paragraph">
                        <wp:posOffset>215265</wp:posOffset>
                      </wp:positionV>
                      <wp:extent cx="1114425" cy="9525"/>
                      <wp:effectExtent l="0" t="0" r="28575" b="28575"/>
                      <wp:wrapNone/>
                      <wp:docPr id="33" name="Straight Connector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144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5D27126" id="Straight Connector 33" o:spid="_x0000_s1026" style="position:absolute;flip:y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1pt,16.95pt" to="144.85pt,17.7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forbpQEAAKEDAAAOAAAAZHJzL2Uyb0RvYy54bWysU01r3DAQvRfyH4TuWdtLUlqz3hwS0ktp Q5P0rsijtUBfjNS19993JO86pSmUhFzESJr3Zt7TaHM1WcP2gFF71/FmVXMGTvpeu13HHx9uzz9x FpNwvTDeQccPEPnV9uzDZgwtrP3gTQ/IiMTFdgwdH1IKbVVFOYAVceUDOLpUHq1ItMVd1aMYid2a al3XH6vRYx/QS4iRTm/mS74t/EqBTN+VipCY6Tj1lsqKZX3Ka7XdiHaHIgxaHtsQb+jCCu2o6EJ1 I5Jgv1C/oLJaoo9epZX0tvJKaQlFA6lp6r/U3A8iQNFC5sSw2BTfj1Z+21+7OyQbxhDbGO4wq5gU WqaMDj/pTYsu6pRNxbbDYhtMiUk6bJrm4mJ9yZmku8+XFBFdNbNktoAxfQFvWQ46brTLokQr9l9j mlNPKYR77qNE6WAgJxv3AxTTfa5X0GVE4Nog2wt6XCEluNQcS5fsDFPamAVY/x94zM9QKOPzGvCC KJW9SwvYaufxX9XTdGpZzfknB2bd2YIn3x/KCxVraA6KuceZzYP2577An3/W9jcAAAD//wMAUEsD BBQABgAIAAAAIQCfJ1Nb3wAAAAkBAAAPAAAAZHJzL2Rvd25yZXYueG1sTI/BTsMwDIbvSLxDZCQu iKXrBmyl6YQQcBinDZDg5jamrdY4U5N15e1nTnD87U+/P+er0XVqoD60ng1MJwko4srblmsD72/P 1wtQISJb7DyTgR8KsCrOz3LMrD/yhoZtrJWUcMjQQBPjPtM6VA05DBO/J5bdt+8dRol9rW2PRyl3 nU6T5FY7bFkuNLinx4aq3fbgDHwFH54+1uXwstusR7x6jelnZY25vBgf7kFFGuMfDL/6og6FOJX+ wDaoTvJ0ngpqYDZbghIgXSzvQJUyuJmDLnL9/4PiBAAA//8DAFBLAQItABQABgAIAAAAIQC2gziS /gAAAOEBAAATAAAAAAAAAAAAAAAAAAAAAABbQ29udGVudF9UeXBlc10ueG1sUEsBAi0AFAAGAAgA AAAhADj9If/WAAAAlAEAAAsAAAAAAAAAAAAAAAAALwEAAF9yZWxzLy5yZWxzUEsBAi0AFAAGAAgA AAAhAAt+itulAQAAoQMAAA4AAAAAAAAAAAAAAAAALgIAAGRycy9lMm9Eb2MueG1sUEsBAi0AFAAG AAgAAAAhAJ8nU1vfAAAACQEAAA8AAAAAAAAAAAAAAAAA/wMAAGRycy9kb3ducmV2LnhtbFBLBQYA AAAABAAEAPMAAAALBQAAAAA= " strokecolor="#4472c4 [3204]" strokeweight=".5pt">
                      <v:stroke joinstyle="miter"/>
                    </v:line>
                  </w:pict>
                </mc:Fallback>
              </mc:AlternateContent>
            </w:r>
            <w:r w:rsidRPr="00F402B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RƯỜNG THCS CHÂU VĂN LIÊM</w:t>
            </w:r>
          </w:p>
        </w:tc>
        <w:tc>
          <w:tcPr>
            <w:tcW w:w="6888" w:type="dxa"/>
            <w:shd w:val="clear" w:color="auto" w:fill="auto"/>
          </w:tcPr>
          <w:p w14:paraId="359D5AA8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KIỂM TRA GIỮA HỌC KỲ II NĂM HỌC 2021 - 2022</w:t>
            </w:r>
          </w:p>
          <w:p w14:paraId="70ABA889" w14:textId="78CB170C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Môn: Toán 8</w:t>
            </w:r>
          </w:p>
          <w:p w14:paraId="046D70E1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Thời gian làm bài</w:t>
            </w:r>
            <w:r w:rsidRPr="00F402BE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: 90 phút.</w:t>
            </w:r>
          </w:p>
          <w:p w14:paraId="75902ACC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  <w:t>(Không tính thời gian phát đề)</w:t>
            </w:r>
          </w:p>
          <w:p w14:paraId="36C6C3C1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4B52293D" w14:textId="72E712DF" w:rsidR="00541756" w:rsidRDefault="00541756" w:rsidP="00541756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8"/>
          <w:szCs w:val="28"/>
          <w:lang w:val="vi-VN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Bài 1: (3,</w:t>
      </w:r>
      <w:r w:rsidR="0060005D">
        <w:rPr>
          <w:rFonts w:ascii="Times New Roman" w:hAnsi="Times New Roman" w:cs="Times New Roman"/>
          <w:b/>
          <w:bCs/>
          <w:sz w:val="28"/>
          <w:szCs w:val="28"/>
          <w:u w:val="single"/>
        </w:rPr>
        <w:t>0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đ)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Giải các phương trình sau:</w:t>
      </w:r>
    </w:p>
    <w:p w14:paraId="0BF29A7D" w14:textId="4814A143" w:rsidR="0060005D" w:rsidRDefault="00541756" w:rsidP="00541756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/ </w:t>
      </w:r>
      <w:r w:rsidR="0060005D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x + </w:t>
      </w:r>
      <w:r w:rsidR="0060005D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= 0</w:t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                b/ 5 + 2x = x - 5</w:t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              </w:t>
      </w:r>
    </w:p>
    <w:p w14:paraId="7698661B" w14:textId="629A1501" w:rsidR="0060005D" w:rsidRPr="0060005D" w:rsidRDefault="0060005D" w:rsidP="00541756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 w:rsidR="00541756">
        <w:rPr>
          <w:rFonts w:ascii="Times New Roman" w:hAnsi="Times New Roman" w:cs="Times New Roman"/>
          <w:sz w:val="28"/>
          <w:szCs w:val="28"/>
          <w:lang w:val="vi-VN"/>
        </w:rPr>
        <w:t>/</w:t>
      </w:r>
      <w:r w:rsidR="00541756">
        <w:rPr>
          <w:rFonts w:ascii="Times New Roman" w:hAnsi="Times New Roman" w:cs="Times New Roman"/>
          <w:sz w:val="36"/>
          <w:szCs w:val="36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3x-4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4x+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3</m:t>
            </m:r>
          </m:den>
        </m:f>
      </m:oMath>
      <w:r w:rsidR="00541756">
        <w:rPr>
          <w:rFonts w:ascii="Calibri" w:hAnsi="Cambria Math" w:cs="Times New Roman"/>
          <w:sz w:val="36"/>
          <w:szCs w:val="36"/>
          <w:lang w:val="vi-VN"/>
        </w:rPr>
        <w:t xml:space="preserve">                 </w:t>
      </w:r>
      <w:r w:rsidR="0054175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d/ (x - 3)(2x + </w:t>
      </w:r>
      <w:r w:rsidR="00673E4D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 = 0</w:t>
      </w:r>
    </w:p>
    <w:p w14:paraId="7994BFBB" w14:textId="21039F3A" w:rsidR="00541756" w:rsidRDefault="0060005D" w:rsidP="00541756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/ 2x(x - 2) </w:t>
      </w:r>
      <w:r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5(x - 2)</w:t>
      </w:r>
      <w:r w:rsidR="00541756">
        <w:rPr>
          <w:rFonts w:ascii="Times New Roman" w:hAnsi="Times New Roman" w:cs="Times New Roman"/>
          <w:sz w:val="28"/>
          <w:szCs w:val="28"/>
          <w:lang w:val="vi-VN"/>
        </w:rPr>
        <w:tab/>
      </w:r>
      <w:r w:rsidR="00541756">
        <w:rPr>
          <w:rFonts w:ascii="Times New Roman" w:hAnsi="Times New Roman" w:cs="Times New Roman"/>
          <w:sz w:val="28"/>
          <w:szCs w:val="28"/>
          <w:lang w:val="vi-VN"/>
        </w:rPr>
        <w:tab/>
      </w:r>
    </w:p>
    <w:p w14:paraId="5A8C5727" w14:textId="77777777" w:rsidR="00541756" w:rsidRDefault="00541756" w:rsidP="00541756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b/>
          <w:sz w:val="28"/>
          <w:u w:val="single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6EDDD3B4" w14:textId="4F0F86F8" w:rsidR="0060005D" w:rsidRDefault="00541756" w:rsidP="0060005D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Calibri" w:hAnsi="Cambria Math" w:cs="Times New Roman"/>
          <w:sz w:val="36"/>
          <w:szCs w:val="36"/>
          <w:lang w:val="vi-VN"/>
        </w:rPr>
      </w:pP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Bài </w:t>
      </w:r>
      <w:r>
        <w:rPr>
          <w:rFonts w:ascii="Times New Roman" w:hAnsi="Times New Roman" w:cs="Times New Roman"/>
          <w:b/>
          <w:sz w:val="28"/>
          <w:u w:val="single"/>
          <w:lang w:val="vi-VN"/>
        </w:rPr>
        <w:t>2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>: (</w:t>
      </w:r>
      <w:r w:rsidR="0060005D">
        <w:rPr>
          <w:rFonts w:ascii="Times New Roman" w:hAnsi="Times New Roman" w:cs="Times New Roman"/>
          <w:b/>
          <w:sz w:val="28"/>
          <w:u w:val="single"/>
        </w:rPr>
        <w:t>1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đ) </w:t>
      </w:r>
      <w:r w:rsidR="0060005D">
        <w:rPr>
          <w:rFonts w:ascii="Calibri" w:hAnsi="Cambria Math" w:cs="Times New Roman"/>
          <w:sz w:val="36"/>
          <w:szCs w:val="36"/>
          <w:lang w:val="vi-VN"/>
        </w:rPr>
        <w:t xml:space="preserve"> </w:t>
      </w:r>
      <w:r w:rsidR="0060005D">
        <w:rPr>
          <w:rFonts w:ascii="Times New Roman" w:hAnsi="Times New Roman" w:cs="Times New Roman"/>
          <w:sz w:val="28"/>
          <w:szCs w:val="28"/>
          <w:lang w:val="vi-VN"/>
        </w:rPr>
        <w:t>Giải phương trình sau:</w:t>
      </w:r>
      <w:r w:rsidR="0060005D">
        <w:rPr>
          <w:rFonts w:ascii="Calibri" w:hAnsi="Cambria Math" w:cs="Times New Roman"/>
          <w:sz w:val="36"/>
          <w:szCs w:val="36"/>
          <w:lang w:val="vi-VN"/>
        </w:rPr>
        <w:t xml:space="preserve">        </w:t>
      </w:r>
    </w:p>
    <w:p w14:paraId="03D7EFD8" w14:textId="33A57DF4" w:rsidR="0060005D" w:rsidRPr="0060005D" w:rsidRDefault="0060005D" w:rsidP="0060005D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 w:cs="Times New Roman"/>
          <w:b/>
          <w:sz w:val="36"/>
          <w:szCs w:val="36"/>
          <w:u w:val="single"/>
          <w:lang w:val="nl-NL"/>
        </w:rPr>
      </w:pPr>
      <w:r>
        <w:rPr>
          <w:rFonts w:ascii="Calibri" w:hAnsi="Cambria Math" w:cs="Times New Roman"/>
          <w:sz w:val="36"/>
          <w:szCs w:val="36"/>
          <w:lang w:val="vi-VN"/>
        </w:rPr>
        <w:t xml:space="preserve">       </w:t>
      </w:r>
      <w:r>
        <w:rPr>
          <w:rFonts w:ascii="Times New Roman" w:hAnsi="Times New Roman" w:cs="Times New Roman"/>
          <w:sz w:val="32"/>
          <w:szCs w:val="32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2x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x-1</m:t>
            </m:r>
          </m:den>
        </m:f>
        <m:r>
          <w:rPr>
            <w:rFonts w:ascii="Cambria Math" w:hAnsi="Cambria Math" w:cs="Times New Roman"/>
            <w:sz w:val="36"/>
            <w:szCs w:val="36"/>
            <w:lang w:val="vi-VN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x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vi-VN"/>
              </w:rPr>
              <m:t>x+1</m:t>
            </m:r>
          </m:den>
        </m:f>
        <m:r>
          <w:rPr>
            <w:rFonts w:ascii="Cambria Math" w:hAnsi="Cambria Math" w:cs="Times New Roman"/>
            <w:sz w:val="36"/>
            <w:szCs w:val="36"/>
            <w:lang w:val="vi-VN"/>
          </w:rPr>
          <m:t>=1</m:t>
        </m:r>
      </m:oMath>
      <w:r w:rsidRPr="0060005D">
        <w:rPr>
          <w:rFonts w:ascii="Times New Roman" w:hAnsi="Times New Roman" w:cs="Times New Roman"/>
          <w:sz w:val="36"/>
          <w:szCs w:val="36"/>
          <w:lang w:val="vi-VN"/>
        </w:rPr>
        <w:t xml:space="preserve"> </w:t>
      </w:r>
      <w:r w:rsidRPr="0060005D">
        <w:rPr>
          <w:rFonts w:ascii="Times New Roman" w:hAnsi="Times New Roman" w:cs="Times New Roman"/>
          <w:sz w:val="36"/>
          <w:szCs w:val="36"/>
          <w:lang w:val="vi-VN"/>
        </w:rPr>
        <w:tab/>
      </w:r>
      <w:r w:rsidRPr="0060005D">
        <w:rPr>
          <w:rFonts w:ascii="Times New Roman" w:hAnsi="Times New Roman" w:cs="Times New Roman"/>
          <w:sz w:val="36"/>
          <w:szCs w:val="36"/>
          <w:lang w:val="vi-VN"/>
        </w:rPr>
        <w:tab/>
      </w:r>
    </w:p>
    <w:p w14:paraId="71768E79" w14:textId="4D39F3F8" w:rsidR="00895CE9" w:rsidRDefault="0060005D" w:rsidP="00895CE9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895CE9">
        <w:rPr>
          <w:rFonts w:ascii="Times New Roman" w:hAnsi="Times New Roman" w:cs="Times New Roman"/>
          <w:b/>
          <w:sz w:val="28"/>
          <w:u w:val="single"/>
          <w:lang w:val="nl-NL"/>
        </w:rPr>
        <w:t xml:space="preserve">Bài </w:t>
      </w:r>
      <w:r w:rsidR="00895CE9">
        <w:rPr>
          <w:rFonts w:ascii="Times New Roman" w:hAnsi="Times New Roman" w:cs="Times New Roman"/>
          <w:b/>
          <w:sz w:val="28"/>
          <w:u w:val="single"/>
        </w:rPr>
        <w:t>3</w:t>
      </w:r>
      <w:r w:rsidR="00895CE9">
        <w:rPr>
          <w:rFonts w:ascii="Times New Roman" w:hAnsi="Times New Roman" w:cs="Times New Roman"/>
          <w:b/>
          <w:sz w:val="28"/>
          <w:u w:val="single"/>
          <w:lang w:val="nl-NL"/>
        </w:rPr>
        <w:t>: (</w:t>
      </w:r>
      <w:r w:rsidR="00895CE9">
        <w:rPr>
          <w:rFonts w:ascii="Times New Roman" w:hAnsi="Times New Roman" w:cs="Times New Roman"/>
          <w:b/>
          <w:sz w:val="28"/>
          <w:u w:val="single"/>
        </w:rPr>
        <w:t>2</w:t>
      </w:r>
      <w:r w:rsidR="00895CE9">
        <w:rPr>
          <w:rFonts w:ascii="Times New Roman" w:hAnsi="Times New Roman" w:cs="Times New Roman"/>
          <w:b/>
          <w:sz w:val="28"/>
          <w:u w:val="single"/>
          <w:lang w:val="nl-NL"/>
        </w:rPr>
        <w:t xml:space="preserve">đ) </w:t>
      </w:r>
      <w:r w:rsidR="00895CE9">
        <w:rPr>
          <w:rFonts w:ascii="Calibri" w:hAnsi="Cambria Math" w:cs="Times New Roman"/>
          <w:sz w:val="36"/>
          <w:szCs w:val="36"/>
          <w:lang w:val="vi-VN"/>
        </w:rPr>
        <w:t xml:space="preserve"> </w:t>
      </w:r>
      <w:r w:rsidR="00895CE9">
        <w:rPr>
          <w:rFonts w:ascii="Times New Roman" w:hAnsi="Times New Roman" w:cs="Times New Roman"/>
          <w:sz w:val="28"/>
          <w:szCs w:val="28"/>
        </w:rPr>
        <w:t>Một xe máy đi từ A đến B với vận tốc 40km/h</w:t>
      </w:r>
      <w:r w:rsidR="00211A45">
        <w:rPr>
          <w:rFonts w:ascii="Times New Roman" w:hAnsi="Times New Roman" w:cs="Times New Roman"/>
          <w:sz w:val="28"/>
          <w:szCs w:val="28"/>
        </w:rPr>
        <w:t xml:space="preserve">. Sau </w:t>
      </w:r>
      <w:r w:rsidR="00895CE9">
        <w:rPr>
          <w:rFonts w:ascii="Times New Roman" w:hAnsi="Times New Roman" w:cs="Times New Roman"/>
          <w:sz w:val="28"/>
          <w:szCs w:val="28"/>
        </w:rPr>
        <w:t>đó</w:t>
      </w:r>
      <w:r w:rsidR="00211A45">
        <w:rPr>
          <w:rFonts w:ascii="Times New Roman" w:hAnsi="Times New Roman" w:cs="Times New Roman"/>
          <w:sz w:val="28"/>
          <w:szCs w:val="28"/>
        </w:rPr>
        <w:t xml:space="preserve"> 30 phút, </w:t>
      </w:r>
      <w:r w:rsidR="00895CE9">
        <w:rPr>
          <w:rFonts w:ascii="Times New Roman" w:hAnsi="Times New Roman" w:cs="Times New Roman"/>
          <w:sz w:val="28"/>
          <w:szCs w:val="28"/>
        </w:rPr>
        <w:t>một ô tô khởi hành từ B đến A với vận tốc gấp 2 lần xe máy. Biết quãng đường AB dài 1</w:t>
      </w:r>
      <w:r w:rsidR="00D104A3">
        <w:rPr>
          <w:rFonts w:ascii="Times New Roman" w:hAnsi="Times New Roman" w:cs="Times New Roman"/>
          <w:sz w:val="28"/>
          <w:szCs w:val="28"/>
        </w:rPr>
        <w:t>4</w:t>
      </w:r>
      <w:r w:rsidR="00895CE9">
        <w:rPr>
          <w:rFonts w:ascii="Times New Roman" w:hAnsi="Times New Roman" w:cs="Times New Roman"/>
          <w:sz w:val="28"/>
          <w:szCs w:val="28"/>
        </w:rPr>
        <w:t>0km, hỏi sau bao lâu hai xe gặp nhau ?</w:t>
      </w:r>
    </w:p>
    <w:p w14:paraId="041560DB" w14:textId="54669D41" w:rsidR="00895CE9" w:rsidRPr="00895CE9" w:rsidRDefault="00895CE9" w:rsidP="00895CE9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Bài </w:t>
      </w:r>
      <w:r>
        <w:rPr>
          <w:rFonts w:ascii="Times New Roman" w:hAnsi="Times New Roman" w:cs="Times New Roman"/>
          <w:b/>
          <w:sz w:val="28"/>
          <w:u w:val="single"/>
        </w:rPr>
        <w:t>4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>: (</w:t>
      </w:r>
      <w:r>
        <w:rPr>
          <w:rFonts w:ascii="Times New Roman" w:hAnsi="Times New Roman" w:cs="Times New Roman"/>
          <w:b/>
          <w:sz w:val="28"/>
          <w:u w:val="single"/>
        </w:rPr>
        <w:t>1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đ) </w:t>
      </w:r>
      <w:r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Calibri" w:hAnsi="Cambria Math" w:cs="Times New Roman"/>
          <w:sz w:val="36"/>
          <w:szCs w:val="36"/>
          <w:lang w:val="vi-VN"/>
        </w:rPr>
        <w:t xml:space="preserve"> </w:t>
      </w:r>
      <w:r w:rsidR="005E0C8B">
        <w:rPr>
          <w:rFonts w:ascii="Times New Roman" w:hAnsi="Times New Roman" w:cs="Times New Roman"/>
          <w:sz w:val="28"/>
          <w:szCs w:val="28"/>
        </w:rPr>
        <w:t xml:space="preserve">Cho hình vẽ sau. Biết </w:t>
      </w:r>
      <w:r w:rsidR="00243F05">
        <w:rPr>
          <w:rFonts w:ascii="Times New Roman" w:hAnsi="Times New Roman" w:cs="Times New Roman"/>
          <w:sz w:val="28"/>
          <w:szCs w:val="28"/>
        </w:rPr>
        <w:t>MN//BC</w:t>
      </w:r>
      <w:r w:rsidR="005E0C8B">
        <w:rPr>
          <w:rFonts w:ascii="Times New Roman" w:hAnsi="Times New Roman" w:cs="Times New Roman"/>
          <w:sz w:val="28"/>
          <w:szCs w:val="28"/>
        </w:rPr>
        <w:t xml:space="preserve">. Tính </w:t>
      </w:r>
      <w:r w:rsidR="00243F05">
        <w:rPr>
          <w:rFonts w:ascii="Times New Roman" w:hAnsi="Times New Roman" w:cs="Times New Roman"/>
          <w:sz w:val="28"/>
          <w:szCs w:val="28"/>
        </w:rPr>
        <w:t>AC</w:t>
      </w:r>
      <w:r w:rsidR="005E0C8B">
        <w:rPr>
          <w:rFonts w:ascii="Times New Roman" w:hAnsi="Times New Roman" w:cs="Times New Roman"/>
          <w:sz w:val="28"/>
          <w:szCs w:val="28"/>
        </w:rPr>
        <w:t>?</w:t>
      </w:r>
    </w:p>
    <w:p w14:paraId="0E18EEB0" w14:textId="6F5B5929" w:rsidR="0060005D" w:rsidRDefault="002838E7" w:rsidP="0060005D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b/>
          <w:sz w:val="28"/>
          <w:u w:val="single"/>
          <w:lang w:val="nl-NL"/>
        </w:rPr>
      </w:pPr>
      <w:r>
        <w:rPr>
          <w:noProof/>
          <w:sz w:val="28"/>
        </w:rPr>
        <mc:AlternateContent>
          <mc:Choice Requires="wpg">
            <w:drawing>
              <wp:inline distT="0" distB="0" distL="0" distR="0" wp14:anchorId="1E785DB4" wp14:editId="2C9A9F9D">
                <wp:extent cx="3076575" cy="1578610"/>
                <wp:effectExtent l="0" t="0" r="0" b="2540"/>
                <wp:docPr id="192" name="Group 1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76575" cy="1578610"/>
                          <a:chOff x="0" y="0"/>
                          <a:chExt cx="2801670" cy="1178152"/>
                        </a:xfrm>
                      </wpg:grpSpPr>
                      <wps:wsp>
                        <wps:cNvPr id="1234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83537" y="0"/>
                            <a:ext cx="352425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903EAE" w14:textId="77777777" w:rsidR="002838E7" w:rsidRPr="00E06C4F" w:rsidRDefault="002838E7" w:rsidP="002838E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E06C4F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4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87239"/>
                            <a:ext cx="266700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C17380" w14:textId="77777777" w:rsidR="002838E7" w:rsidRPr="00E06C4F" w:rsidRDefault="002838E7" w:rsidP="002838E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4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69541" y="565841"/>
                            <a:ext cx="266700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78CA9E" w14:textId="77777777" w:rsidR="002838E7" w:rsidRPr="00E06C4F" w:rsidRDefault="002838E7" w:rsidP="002838E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4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5596" y="565841"/>
                            <a:ext cx="266700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01F66E" w14:textId="77777777" w:rsidR="002838E7" w:rsidRPr="00E06C4F" w:rsidRDefault="002838E7" w:rsidP="002838E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2347" name="Group 12347"/>
                        <wpg:cNvGrpSpPr/>
                        <wpg:grpSpPr>
                          <a:xfrm>
                            <a:off x="239917" y="244443"/>
                            <a:ext cx="2352769" cy="869605"/>
                            <a:chOff x="0" y="0"/>
                            <a:chExt cx="2352769" cy="869605"/>
                          </a:xfrm>
                        </wpg:grpSpPr>
                        <wps:wsp>
                          <wps:cNvPr id="12337" name="Straight Connector 12337"/>
                          <wps:cNvCnPr/>
                          <wps:spPr>
                            <a:xfrm flipH="1">
                              <a:off x="0" y="0"/>
                              <a:ext cx="571500" cy="8667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40" name="Straight Connector 12340"/>
                          <wps:cNvCnPr/>
                          <wps:spPr>
                            <a:xfrm>
                              <a:off x="212756" y="552262"/>
                              <a:ext cx="14859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45" name="Straight Connector 12345"/>
                          <wps:cNvCnPr/>
                          <wps:spPr>
                            <a:xfrm>
                              <a:off x="570368" y="4527"/>
                              <a:ext cx="1782401" cy="86366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46" name="Straight Connector 12346"/>
                          <wps:cNvCnPr/>
                          <wps:spPr>
                            <a:xfrm flipH="1" flipV="1">
                              <a:off x="0" y="860080"/>
                              <a:ext cx="2352178" cy="952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23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34970" y="891766"/>
                            <a:ext cx="266700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1578425" w14:textId="77777777" w:rsidR="002838E7" w:rsidRPr="00E06C4F" w:rsidRDefault="002838E7" w:rsidP="002838E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4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02879" y="316871"/>
                            <a:ext cx="352425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756365" w14:textId="77777777" w:rsidR="002838E7" w:rsidRPr="00243F05" w:rsidRDefault="002838E7" w:rsidP="002838E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243F05">
                                <w:rPr>
                                  <w:rFonts w:ascii="Times New Roman" w:hAnsi="Times New Roman" w:cs="Times New Roman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5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48966" y="312344"/>
                            <a:ext cx="352425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372FF85" w14:textId="77777777" w:rsidR="002838E7" w:rsidRPr="00243F05" w:rsidRDefault="002838E7" w:rsidP="002838E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243F05">
                                <w:rPr>
                                  <w:rFonts w:ascii="Times New Roman" w:hAnsi="Times New Roman" w:cs="Times New Roman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5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634" y="733331"/>
                            <a:ext cx="470780" cy="286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C16563" w14:textId="77777777" w:rsidR="002838E7" w:rsidRPr="00243F05" w:rsidRDefault="002838E7" w:rsidP="002838E7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243F05">
                                <w:rPr>
                                  <w:rFonts w:ascii="Times New Roman" w:hAnsi="Times New Roman" w:cs="Times New Roman"/>
                                </w:rPr>
                                <w:t>1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E785DB4" id="Group 192" o:spid="_x0000_s1026" style="width:242.25pt;height:124.3pt;mso-position-horizontal-relative:char;mso-position-vertical-relative:line" coordsize="28016,11781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ENe/MxgQAAEEgAAAOAAAAZHJzL2Uyb0RvYy54bWzsWVtv2zYYfR+w/0DofbFEiZJsxCm69LIB 3VYs3d4ZXSyhEqlRTOTs1++QlC9xvLTohsRu7QeZEu+Hhx/P9/H8xbJtyG2h+lqKuRec+R4pRCbz Wizm3h8f3vyQeqTXXOS8kaKYe3dF7724+P6786GbFVRWsskLRdCI6GdDN/cqrbvZZNJnVdHy/kx2 hUBmKVXLNV7VYpIrPqD1tplQ348ng1R5p2RW9D2+vnKZ3oVtvyyLTP9Wln2hSTP3MDZtn8o+r81z cnHOZwvFu6rOxmHwLxhFy2uBTtdNveKakxtVP2iqrTMle1nqs0y2E1mWdVbYOWA2gb8zm7dK3nR2 LovZsOjWMAHaHZy+uNns19u3qrvq3isgMXQLYGHfzFyWpWrNP0ZJlhayuzVkxVKTDB9DP4lZwjyS IS9gSRoHI6hZBeQf1Muq12NNmvpBnGBNbM0gSQNGzXJMVh1P7g1n6ECQfoNB/98wuKp4V1ho+xkw eK9InWMCNIwCjwjegqofzBx/lEtih2X6R0GDFNFLfEZpu+J9905mH3si5GXFxaJ4qZQcqoLnGGFg J7RV1WDcz3rTyPXwi8zRDb/R0ja0A3echixMPLIHc0YjOkJO0zhM43u48Vmnev22kC0xibmnsAts D/z2Xa8dxKsiZn2FfFM3jd0JjSDD3JsyNL+T09YaG7Wp27mX+uZn+uQzM9HXIrdpzevGpbGGjcBS ribrpq2X10sHc2Iqm8xrmd8BCyXdxoQhQaKS6m+PDNiUc6//64arwiPNzwJ4ToMoMrvYvkQsoXhR 2znX2zlcZGhq7mmPuOSltjvfzewlcC9rC8dmJOOYQTQ3vidhHD0QxgFMkC1NExpO3equdjmNsVPH rXqcjEtPjNuyceGBMC5I4ykzFhe8YzFLkbSW5Ovhnd1IG/vyjVu66GB4x9g0/npph3PxKA7YUW6a s3axI8OgfJwMsyKYGGU2qgZb8nNFK46yaeBUFI3wC3cMTMhoEk+dCIUxin3mCnxSve6v+Mzi1ehF h9qVVrxeVJpcSiGg/6QyECJ/5AWk7KUYRb8TpEYVGQlKyqbuflqp28e0P0sCtlIFKRQC3AC0vobg gQ5tamEkN5/t1aE7YrHXd01hCjfi96KEbNwIbuMbFpeNIrccXl3+0anssaSpUkLOriv5tkvrUO6r NJY11QrrL35uxXVp26MUel2xrYVU+3rVy9VQS1d+JZHdXDfHhIHRvD2tDoXAe4w8UN6fJI/BYqQM DWjCRhvLKI2tFwWQR/cviFI2XbHHtnwizrESB77oo8SxdsHw+d+tzhZxWOKHMcJG0IQRrLOzx2va JCmNfChGEzWA7xs7Xp24c6zcgYV4lDs2tvE4dzYnlk39uffsSmPfT8egxYpMFIc4Ak+OTDbocTq/ cMz+z1TaxPGeMKaCRXW0euYoHmVhNDVRTmOuoERjy+fNMXj0kRVqJc1GunzjHi5ciYPgXeTTNMFg QLswiNNkJ7ACw3fcIWS6DsqfQsg4xtbS/ZnNXRBG6RQ2zvEOPnt0X74dP+9sAOFk7txlGTuUyzL4 lyGCi7B2SYjfjrWLEj+B9rM+w1FeX1C7jQ6ddVbo4Z7axoDGO3VzEb79bgMbm5v/i38AAAD//wMA UEsDBBQABgAIAAAAIQCv5FBa3QAAAAUBAAAPAAAAZHJzL2Rvd25yZXYueG1sTI9BS8NAEIXvgv9h GcGb3aSmJaTZlFLUUxFsBeltmp0modnZkN0m6b939aKXgcd7vPdNvp5MKwbqXWNZQTyLQBCXVjdc Kfg8vD6lIJxH1thaJgU3crAu7u9yzLQd+YOGva9EKGGXoYLa+y6T0pU1GXQz2xEH72x7gz7IvpK6 xzGUm1bOo2gpDTYcFmrsaFtTedlfjYK3EcfNc/wy7C7n7e14WLx/7WJS6vFh2qxAeJr8Xxh+8AM6 FIHpZK+snWgVhEf87w1ekiYLECcF8yRdgixy+Z+++AYAAP//AwBQSwECLQAUAAYACAAAACEAtoM4 kv4AAADhAQAAEwAAAAAAAAAAAAAAAAAAAAAAW0NvbnRlbnRfVHlwZXNdLnhtbFBLAQItABQABgAI AAAAIQA4/SH/1gAAAJQBAAALAAAAAAAAAAAAAAAAAC8BAABfcmVscy8ucmVsc1BLAQItABQABgAI AAAAIQCENe/MxgQAAEEgAAAOAAAAAAAAAAAAAAAAAC4CAABkcnMvZTJvRG9jLnhtbFBLAQItABQA BgAIAAAAIQCv5FBa3QAAAAUBAAAPAAAAAAAAAAAAAAAAACAHAABkcnMvZG93bnJldi54bWxQSwUG AAAAAAQABADzAAAAKggAAAAA 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6835;width:3524;height:286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l/orGwwAAAN4AAAAPAAAAZHJzL2Rvd25yZXYueG1sRE9Li8Iw EL4v+B/CCN408bHiVqOIInhy8bELexuasS02k9JE2/33G0HY23x8z1msWluKB9W+cKxhOFAgiFNn Cs40XM67/gyED8gGS8ek4Zc8rJadtwUmxjV8pMcpZCKGsE9QQx5ClUjp05ws+oGriCN3dbXFEGGd SVNjE8NtKUdKTaXFgmNDjhVtckpvp7vV8HW4/nxP1Ge2te9V41ol2X5IrXvddj0HEagN/+KXe2/i /NF4MoTnO/EGufwDAAD//wMAUEsBAi0AFAAGAAgAAAAhANvh9svuAAAAhQEAABMAAAAAAAAAAAAA AAAAAAAAAFtDb250ZW50X1R5cGVzXS54bWxQSwECLQAUAAYACAAAACEAWvQsW78AAAAVAQAACwAA AAAAAAAAAAAAAAAfAQAAX3JlbHMvLnJlbHNQSwECLQAUAAYACAAAACEApf6KxsMAAADeAAAADwAA AAAAAAAAAAAAAAAHAgAAZHJzL2Rvd25yZXYueG1sUEsFBgAAAAADAAMAtwAAAPcCAAAAAA== " filled="f" stroked="f">
                  <v:textbox>
                    <w:txbxContent>
                      <w:p w14:paraId="3A903EAE" w14:textId="77777777" w:rsidR="002838E7" w:rsidRPr="00E06C4F" w:rsidRDefault="002838E7" w:rsidP="002838E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E06C4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2" o:spid="_x0000_s1028" type="#_x0000_t202" style="position:absolute;top:8872;width:2667;height:2864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VLBSxxAAAAN4AAAAPAAAAZHJzL2Rvd25yZXYueG1sRE9LawIx EL4L/ocwQm816VbFrhultBR6qvgqeBs2sw+6mSyb1F3/vSkUvM3H95xsM9hGXKjztWMNT1MFgjh3 puZSw/Hw8bgE4QOywcYxabiSh816PMowNa7nHV32oRQxhH2KGqoQ2lRKn1dk0U9dSxy5wnUWQ4Rd KU2HfQy3jUyUWkiLNceGClt6qyj/2f9aDaev4vw9U9vy3c7b3g1Ksn2RWj9MhtcViEBDuIv/3Z8m zk+eZwn8vRNvkOsbAAAA//8DAFBLAQItABQABgAIAAAAIQDb4fbL7gAAAIUBAAATAAAAAAAAAAAA AAAAAAAAAABbQ29udGVudF9UeXBlc10ueG1sUEsBAi0AFAAGAAgAAAAhAFr0LFu/AAAAFQEAAAsA AAAAAAAAAAAAAAAAHwEAAF9yZWxzLy5yZWxzUEsBAi0AFAAGAAgAAAAhAFUsFLHEAAAA3gAAAA8A AAAAAAAAAAAAAAAABwIAAGRycy9kb3ducmV2LnhtbFBLBQYAAAAAAwADALcAAAD4AgAAAAA= " filled="f" stroked="f">
                  <v:textbox>
                    <w:txbxContent>
                      <w:p w14:paraId="4AC17380" w14:textId="77777777" w:rsidR="002838E7" w:rsidRPr="00E06C4F" w:rsidRDefault="002838E7" w:rsidP="002838E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2" o:spid="_x0000_s1029" type="#_x0000_t202" style="position:absolute;left:18695;top:5658;width:2667;height:2864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6YLEqwwAAAN4AAAAPAAAAZHJzL2Rvd25yZXYueG1sRE9Na8JA EL0L/Q/LFLzpbtWKja5SWgRPFqMt9DZkxySYnQ3Z1cR/7wqCt3m8z1msOluJCzW+dKzhbahAEGfO lJxrOOzXgxkIH5ANVo5Jw5U8rJYvvQUmxrW8o0sachFD2CeooQihTqT0WUEW/dDVxJE7usZiiLDJ pWmwjeG2kiOlptJiybGhwJq+CspO6dlq+N0e//8m6if/tu916zol2X5Irfuv3eccRKAuPMUP98bE +aPxZAz3d+INcnkDAAD//wMAUEsBAi0AFAAGAAgAAAAhANvh9svuAAAAhQEAABMAAAAAAAAAAAAA AAAAAAAAAFtDb250ZW50X1R5cGVzXS54bWxQSwECLQAUAAYACAAAACEAWvQsW78AAAAVAQAACwAA AAAAAAAAAAAAAAAfAQAAX3JlbHMvLnJlbHNQSwECLQAUAAYACAAAACEAOmCxKsMAAADeAAAADwAA AAAAAAAAAAAAAAAHAgAAZHJzL2Rvd25yZXYueG1sUEsFBgAAAAADAAMAtwAAAPcCAAAAAA== " filled="f" stroked="f">
                  <v:textbox>
                    <w:txbxContent>
                      <w:p w14:paraId="7A78CA9E" w14:textId="77777777" w:rsidR="002838E7" w:rsidRPr="00E06C4F" w:rsidRDefault="002838E7" w:rsidP="002838E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N</w:t>
                        </w:r>
                      </w:p>
                    </w:txbxContent>
                  </v:textbox>
                </v:shape>
                <v:shape id="Text Box 2" o:spid="_x0000_s1030" type="#_x0000_t202" style="position:absolute;left:1855;top:5658;width:2667;height:2864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1iSlexAAAAN4AAAAPAAAAZHJzL2Rvd25yZXYueG1sRE9LawIx EL4L/ocwgrea1K7FrhultAieKvVR8DZsZh90M1k20d3++6ZQ8DYf33OyzWAbcaPO1441PM4UCOLc mZpLDafj9mEJwgdkg41j0vBDHjbr8SjD1LieP+l2CKWIIexT1FCF0KZS+rwii37mWuLIFa6zGCLs Smk67GO4beRcqWdpsebYUGFLbxXl34er1XD+KC5fidqX73bR9m5Qku2L1Ho6GV5XIAIN4S7+d+9M nD9/ShL4eyfeINe/AAAA//8DAFBLAQItABQABgAIAAAAIQDb4fbL7gAAAIUBAAATAAAAAAAAAAAA AAAAAAAAAABbQ29udGVudF9UeXBlc10ueG1sUEsBAi0AFAAGAAgAAAAhAFr0LFu/AAAAFQEAAAsA AAAAAAAAAAAAAAAAHwEAAF9yZWxzLy5yZWxzUEsBAi0AFAAGAAgAAAAhALWJKV7EAAAA3gAAAA8A AAAAAAAAAAAAAAAABwIAAGRycy9kb3ducmV2LnhtbFBLBQYAAAAAAwADALcAAAD4AgAAAAA= " filled="f" stroked="f">
                  <v:textbox>
                    <w:txbxContent>
                      <w:p w14:paraId="0701F66E" w14:textId="77777777" w:rsidR="002838E7" w:rsidRPr="00E06C4F" w:rsidRDefault="002838E7" w:rsidP="002838E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M</w:t>
                        </w:r>
                      </w:p>
                    </w:txbxContent>
                  </v:textbox>
                </v:shape>
                <v:group id="Group 12347" o:spid="_x0000_s1031" style="position:absolute;left:2399;top:2444;width:23527;height:8696" coordsize="23527,8696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zmpM/xQAAAN4AAAAPAAAAZHJzL2Rvd25yZXYueG1sRE9La8JA EL4L/Q/LFLzVTXy0El1FxEoPIjQWxNuQHZNgdjZkt0n8912h4G0+vucs172pREuNKy0riEcRCOLM 6pJzBT+nz7c5COeRNVaWScGdHKxXL4MlJtp2/E1t6nMRQtglqKDwvk6kdFlBBt3I1sSBu9rGoA+w yaVusAvhppLjKHqXBksODQXWtC0ou6W/RsG+w24ziXft4Xbd3i+n2fF8iEmp4Wu/WYDw1Pun+N/9 pcP88WT6AY93wg1y9QcAAP//AwBQSwECLQAUAAYACAAAACEA2+H2y+4AAACFAQAAEwAAAAAAAAAA AAAAAAAAAAAAW0NvbnRlbnRfVHlwZXNdLnhtbFBLAQItABQABgAIAAAAIQBa9CxbvwAAABUBAAAL AAAAAAAAAAAAAAAAAB8BAABfcmVscy8ucmVsc1BLAQItABQABgAIAAAAIQCzmpM/xQAAAN4AAAAP AAAAAAAAAAAAAAAAAAcCAABkcnMvZG93bnJldi54bWxQSwUGAAAAAAMAAwC3AAAA+QIAAAAA ">
                  <v:line id="Straight Connector 12337" o:spid="_x0000_s1032" style="position:absolute;flip:x;visibility:visible;mso-wrap-style:square" from="0,0" to="5715,8667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c4ckgwQAAAN4AAAAPAAAAZHJzL2Rvd25yZXYueG1sRE/bisIw EH0X/IcwC75pWsUL1VhEUPbJZasfMDRjWraZlCbW+vcbYWHf5nCus8sH24ieOl87VpDOEhDEpdM1 GwW362m6AeEDssbGMSl4kYd8Px7tMNPuyd/UF8GIGMI+QwVVCG0mpS8rsuhnriWO3N11FkOEnZG6 w2cMt42cJ8lKWqw5NlTY0rGi8qd4WAXaXEgenOmXqVndTqX5wsu5V2ryMRy2IAIN4V/85/7Ucf58 sVjD+514g9z/AgAA//8DAFBLAQItABQABgAIAAAAIQDb4fbL7gAAAIUBAAATAAAAAAAAAAAAAAAA AAAAAABbQ29udGVudF9UeXBlc10ueG1sUEsBAi0AFAAGAAgAAAAhAFr0LFu/AAAAFQEAAAsAAAAA AAAAAAAAAAAAHwEAAF9yZWxzLy5yZWxzUEsBAi0AFAAGAAgAAAAhAJzhySDBAAAA3gAAAA8AAAAA AAAAAAAAAAAABwIAAGRycy9kb3ducmV2LnhtbFBLBQYAAAAAAwADALcAAAD1AgAAAAA= " strokecolor="black [3200]" strokeweight=".5pt">
                    <v:stroke joinstyle="miter"/>
                  </v:line>
                  <v:line id="Straight Connector 12340" o:spid="_x0000_s1033" style="position:absolute;visibility:visible;mso-wrap-style:square" from="2127,5522" to="16986,5522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hmAz6yAAAAN4AAAAPAAAAZHJzL2Rvd25yZXYueG1sRI9Ba8JA EIXvBf/DMoKXUjfVUmzqKkUsFFqqxqXnITsmwexsyG41/fedQ6G3GebNe+9brgffqgv1sQls4H6a gSIug2u4MmCPr3cLUDEhO2wDk4EfirBejW6WmLtw5QNdilQpMeGYo4E6pS7XOpY1eYzT0BHL7RR6 j0nWvtKux6uY+1bPsuxRe2xYEmrsaFNTeS6+vYF3+/R1O98trPXH4hP3ttnuPjbGTMbDyzOoREP6 F/99vzmpP5s/CIDgyAx69QsAAP//AwBQSwECLQAUAAYACAAAACEA2+H2y+4AAACFAQAAEwAAAAAA AAAAAAAAAAAAAAAAW0NvbnRlbnRfVHlwZXNdLnhtbFBLAQItABQABgAIAAAAIQBa9CxbvwAAABUB AAALAAAAAAAAAAAAAAAAAB8BAABfcmVscy8ucmVsc1BLAQItABQABgAIAAAAIQChmAz6yAAAAN4A AAAPAAAAAAAAAAAAAAAAAAcCAABkcnMvZG93bnJldi54bWxQSwUGAAAAAAMAAwC3AAAA/AIAAAAA " strokecolor="black [3200]" strokeweight=".5pt">
                    <v:stroke joinstyle="miter"/>
                  </v:line>
                  <v:line id="Straight Connector 12345" o:spid="_x0000_s1034" style="position:absolute;visibility:visible;mso-wrap-style:square" from="5703,45" to="23527,8681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x769ixQAAAN4AAAAPAAAAZHJzL2Rvd25yZXYueG1sRE/fa8Iw EH4f+D+EE3wZM53OoZ1RhjgQHFNr2PPRnG2xuZQm0/rfm8Fgb/fx/bz5srO1uFDrK8cKnocJCOLc mYoLBfr48TQF4QOywdoxKbiRh+Wi9zDH1LgrH+iShULEEPYpKihDaFIpfV6SRT90DXHkTq61GCJs C2lavMZwW8tRkrxKixXHhhIbWpWUn7Mfq2CrZ9+P491Ua3vMvnCvq/Xuc6XUoN+9v4EI1IV/8Z97 Y+L80fhlAr/vxBvk4g4AAP//AwBQSwECLQAUAAYACAAAACEA2+H2y+4AAACFAQAAEwAAAAAAAAAA AAAAAAAAAAAAW0NvbnRlbnRfVHlwZXNdLnhtbFBLAQItABQABgAIAAAAIQBa9CxbvwAAABUBAAAL AAAAAAAAAAAAAAAAAB8BAABfcmVscy8ucmVsc1BLAQItABQABgAIAAAAIQCx769ixQAAAN4AAAAP AAAAAAAAAAAAAAAAAAcCAABkcnMvZG93bnJldi54bWxQSwUGAAAAAAMAAwC3AAAA+QIAAAAA " strokecolor="black [3200]" strokeweight=".5pt">
                    <v:stroke joinstyle="miter"/>
                  </v:line>
                  <v:line id="Straight Connector 12346" o:spid="_x0000_s1035" style="position:absolute;flip:x y;visibility:visible;mso-wrap-style:square" from="0,8600" to="23521,8696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6TivvxAAAAN4AAAAPAAAAZHJzL2Rvd25yZXYueG1sRE/fa8Iw EH4f+D+EE3yb6ZzTUY0iDkGECVaZr0dztmXNpSZR639vBgPf7uP7edN5a2pxJecrywre+gkI4tzq igsFh/3q9ROED8gaa8uk4E4e5rPOyxRTbW+8o2sWChFD2KeooAyhSaX0eUkGfd82xJE7WWcwROgK qR3eYrip5SBJRtJgxbGhxIaWJeW/2cUoyE73r+34R3N7cMeP73G22Z0vZ6V63XYxARGoDU/xv3ut 4/zB+3AEf+/EG+TsAQAA//8DAFBLAQItABQABgAIAAAAIQDb4fbL7gAAAIUBAAATAAAAAAAAAAAA AAAAAAAAAABbQ29udGVudF9UeXBlc10ueG1sUEsBAi0AFAAGAAgAAAAhAFr0LFu/AAAAFQEAAAsA AAAAAAAAAAAAAAAAHwEAAF9yZWxzLy5yZWxzUEsBAi0AFAAGAAgAAAAhALpOK+/EAAAA3gAAAA8A AAAAAAAAAAAAAAAABwIAAGRycy9kb3ducmV2LnhtbFBLBQYAAAAAAwADALcAAAD4AgAAAAA= " strokecolor="black [3200]" strokeweight=".5pt">
                    <v:stroke joinstyle="miter"/>
                  </v:line>
                </v:group>
                <v:shape id="Text Box 2" o:spid="_x0000_s1036" type="#_x0000_t202" style="position:absolute;left:25349;top:8917;width:2667;height:2864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0xCNbxgAAAN4AAAAPAAAAZHJzL2Rvd25yZXYueG1sRI9Ba8JA EIXvgv9hGaG3uqu10kZXkZZCTxW1Cr0N2TEJZmdDdmvSf985CN5meG/e+2a57n2trtTGKrCFydiA Is6Dq7iw8H34eHwBFROywzowWfijCOvVcLDEzIWOd3Tdp0JJCMcMLZQpNZnWMS/JYxyHhli0c2g9 JlnbQrsWOwn3tZ4aM9ceK5aGEht6Kym/7H+9hePX+ec0M9vi3T83XeiNZv+qrX0Y9ZsFqER9uptv 159O8KdPM+GVd2QGvfoHAAD//wMAUEsBAi0AFAAGAAgAAAAhANvh9svuAAAAhQEAABMAAAAAAAAA AAAAAAAAAAAAAFtDb250ZW50X1R5cGVzXS54bWxQSwECLQAUAAYACAAAACEAWvQsW78AAAAVAQAA CwAAAAAAAAAAAAAAAAAfAQAAX3JlbHMvLnJlbHNQSwECLQAUAAYACAAAACEANMQjW8YAAADeAAAA DwAAAAAAAAAAAAAAAAAHAgAAZHJzL2Rvd25yZXYueG1sUEsFBgAAAAADAAMAtwAAAPoCAAAAAA== " filled="f" stroked="f">
                  <v:textbox>
                    <w:txbxContent>
                      <w:p w14:paraId="71578425" w14:textId="77777777" w:rsidR="002838E7" w:rsidRPr="00E06C4F" w:rsidRDefault="002838E7" w:rsidP="002838E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2" o:spid="_x0000_s1037" type="#_x0000_t202" style="position:absolute;left:4028;top:3168;width:3525;height:2864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biIbAxAAAAN4AAAAPAAAAZHJzL2Rvd25yZXYueG1sRE9LawIx EL4L/ocwQm818VHR7UYpFcFTi6st9DZsZh+4mSyb1N3++6ZQ8DYf33PS3WAbcaPO1441zKYKBHHu TM2lhsv58LgG4QOywcYxafghD7vteJRiYlzPJ7ploRQxhH2CGqoQ2kRKn1dk0U9dSxy5wnUWQ4Rd KU2HfQy3jZwrtZIWa44NFbb0WlF+zb6tho+34utzqd7LvX1qezcoyXYjtX6YDC/PIAIN4S7+dx9N nD9fLDfw9068QW5/AQAA//8DAFBLAQItABQABgAIAAAAIQDb4fbL7gAAAIUBAAATAAAAAAAAAAAA AAAAAAAAAABbQ29udGVudF9UeXBlc10ueG1sUEsBAi0AFAAGAAgAAAAhAFr0LFu/AAAAFQEAAAsA AAAAAAAAAAAAAAAAHwEAAF9yZWxzLy5yZWxzUEsBAi0AFAAGAAgAAAAhAFuIhsDEAAAA3gAAAA8A AAAAAAAAAAAAAAAABwIAAGRycy9kb3ducmV2LnhtbFBLBQYAAAAAAwADALcAAAD4AgAAAAA= " filled="f" stroked="f">
                  <v:textbox>
                    <w:txbxContent>
                      <w:p w14:paraId="45756365" w14:textId="77777777" w:rsidR="002838E7" w:rsidRPr="00243F05" w:rsidRDefault="002838E7" w:rsidP="002838E7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243F05">
                          <w:rPr>
                            <w:rFonts w:ascii="Times New Roman" w:hAnsi="Times New Roman" w:cs="Times New Roman"/>
                          </w:rPr>
                          <w:t>3</w:t>
                        </w:r>
                      </w:p>
                    </w:txbxContent>
                  </v:textbox>
                </v:shape>
                <v:shape id="Text Box 2" o:spid="_x0000_s1038" type="#_x0000_t202" style="position:absolute;left:13489;top:3123;width:3524;height:2864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Pa7mAxgAAAN4AAAAPAAAAZHJzL2Rvd25yZXYueG1sRI9Ba8JA EIXvhf6HZQRvdVetpU1dpShCTxZtFXobsmMSmp0N2dXEf+8chN5mmDfvvW++7H2tLtTGKrCF8ciA Is6Dq7iw8PO9eXoFFROywzowWbhShOXi8WGOmQsd7+iyT4USE44ZWihTajKtY16SxzgKDbHcTqH1 mGRtC+1a7MTc13pizIv2WLEklNjQqqT8b3/2Fg7b0+/x2XwVaz9rutAbzf5NWzsc9B/voBL16V98 //50Un8ynQmA4MgMenEDAAD//wMAUEsBAi0AFAAGAAgAAAAhANvh9svuAAAAhQEAABMAAAAAAAAA AAAAAAAAAAAAAFtDb250ZW50X1R5cGVzXS54bWxQSwECLQAUAAYACAAAACEAWvQsW78AAAAVAQAA CwAAAAAAAAAAAAAAAAAfAQAAX3JlbHMvLnJlbHNQSwECLQAUAAYACAAAACEAT2u5gMYAAADeAAAA DwAAAAAAAAAAAAAAAAAHAgAAZHJzL2Rvd25yZXYueG1sUEsFBgAAAAADAAMAtwAAAPoCAAAAAA== " filled="f" stroked="f">
                  <v:textbox>
                    <w:txbxContent>
                      <w:p w14:paraId="4372FF85" w14:textId="77777777" w:rsidR="002838E7" w:rsidRPr="00243F05" w:rsidRDefault="002838E7" w:rsidP="002838E7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243F05">
                          <w:rPr>
                            <w:rFonts w:ascii="Times New Roman" w:hAnsi="Times New Roman" w:cs="Times New Roman"/>
                          </w:rPr>
                          <w:t>5</w:t>
                        </w:r>
                      </w:p>
                    </w:txbxContent>
                  </v:textbox>
                </v:shape>
                <v:shape id="Text Box 2" o:spid="_x0000_s1039" type="#_x0000_t202" style="position:absolute;left:226;top:7333;width:4708;height:2864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gJxwbwwAAAN4AAAAPAAAAZHJzL2Rvd25yZXYueG1sRE9Na8JA EL0L/odlhN50V6tSU1cpLYWeFGMVvA3ZMQnNzobs1sR/7wqCt3m8z1muO1uJCzW+dKxhPFIgiDNn Ss41/O6/h28gfEA2WDkmDVfysF71e0tMjGt5R5c05CKGsE9QQxFCnUjps4Is+pGriSN3do3FEGGT S9NgG8NtJSdKzaXFkmNDgTV9FpT9pf9Ww2FzPh2napt/2Vnduk5Jtgup9cug+3gHEagLT/HD/WPi /MnrbAz3d+INcnUDAAD//wMAUEsBAi0AFAAGAAgAAAAhANvh9svuAAAAhQEAABMAAAAAAAAAAAAA AAAAAAAAAFtDb250ZW50X1R5cGVzXS54bWxQSwECLQAUAAYACAAAACEAWvQsW78AAAAVAQAACwAA AAAAAAAAAAAAAAAfAQAAX3JlbHMvLnJlbHNQSwECLQAUAAYACAAAACEAICccG8MAAADeAAAADwAA AAAAAAAAAAAAAAAHAgAAZHJzL2Rvd25yZXYueG1sUEsFBgAAAAADAAMAtwAAAPcCAAAAAA== " filled="f" stroked="f">
                  <v:textbox>
                    <w:txbxContent>
                      <w:p w14:paraId="2DC16563" w14:textId="77777777" w:rsidR="002838E7" w:rsidRPr="00243F05" w:rsidRDefault="002838E7" w:rsidP="002838E7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243F05">
                          <w:rPr>
                            <w:rFonts w:ascii="Times New Roman" w:hAnsi="Times New Roman" w:cs="Times New Roman"/>
                          </w:rPr>
                          <w:t>1,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D8998C5" w14:textId="1C4D02B2" w:rsidR="0060005D" w:rsidRDefault="0060005D" w:rsidP="0060005D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 w:cs="Times New Roman"/>
          <w:b/>
          <w:sz w:val="28"/>
          <w:u w:val="single"/>
          <w:lang w:val="nl-NL"/>
        </w:rPr>
      </w:pP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Bài </w:t>
      </w:r>
      <w:r w:rsidR="005E0C8B">
        <w:rPr>
          <w:rFonts w:ascii="Times New Roman" w:hAnsi="Times New Roman" w:cs="Times New Roman"/>
          <w:b/>
          <w:sz w:val="28"/>
          <w:u w:val="single"/>
        </w:rPr>
        <w:t>5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>: (</w:t>
      </w:r>
      <w:r w:rsidR="005E0C8B">
        <w:rPr>
          <w:rFonts w:ascii="Times New Roman" w:hAnsi="Times New Roman" w:cs="Times New Roman"/>
          <w:b/>
          <w:sz w:val="28"/>
          <w:u w:val="single"/>
        </w:rPr>
        <w:t>3</w:t>
      </w:r>
      <w:r>
        <w:rPr>
          <w:rFonts w:ascii="Times New Roman" w:hAnsi="Times New Roman" w:cs="Times New Roman"/>
          <w:b/>
          <w:sz w:val="28"/>
          <w:u w:val="single"/>
          <w:lang w:val="nl-NL"/>
        </w:rPr>
        <w:t xml:space="preserve">đ) </w:t>
      </w:r>
    </w:p>
    <w:p w14:paraId="21A3E910" w14:textId="6BE0B980" w:rsidR="000A6CD1" w:rsidRDefault="008B4D9E" w:rsidP="00605148">
      <w:pPr>
        <w:spacing w:line="360" w:lineRule="auto"/>
        <w:ind w:right="45"/>
        <w:jc w:val="both"/>
        <w:rPr>
          <w:rFonts w:ascii="Times New Roman" w:hAnsi="Times New Roman" w:cs="Times New Roman"/>
          <w:sz w:val="28"/>
          <w:lang w:val="es-CL"/>
        </w:rPr>
      </w:pPr>
      <w:r>
        <w:rPr>
          <w:rFonts w:ascii="Times New Roman" w:hAnsi="Times New Roman" w:cs="Times New Roman"/>
          <w:sz w:val="28"/>
          <w:lang w:val="es-CL"/>
        </w:rPr>
        <w:t xml:space="preserve">      </w:t>
      </w:r>
      <w:r w:rsidR="0060005D">
        <w:rPr>
          <w:rFonts w:ascii="Times New Roman" w:hAnsi="Times New Roman" w:cs="Times New Roman"/>
          <w:sz w:val="28"/>
          <w:lang w:val="es-CL"/>
        </w:rPr>
        <w:t xml:space="preserve">Cho </w:t>
      </w:r>
      <w:r w:rsidR="000A6CD1">
        <w:rPr>
          <w:rFonts w:ascii="Times New Roman" w:hAnsi="Times New Roman" w:cs="Times New Roman"/>
          <w:sz w:val="28"/>
          <w:lang w:val="es-CL"/>
        </w:rPr>
        <w:sym w:font="Symbol" w:char="F044"/>
      </w:r>
      <w:r w:rsidR="000A6CD1">
        <w:rPr>
          <w:rFonts w:ascii="Times New Roman" w:hAnsi="Times New Roman" w:cs="Times New Roman"/>
          <w:sz w:val="28"/>
          <w:lang w:val="es-CL"/>
        </w:rPr>
        <w:t xml:space="preserve">ABC có </w:t>
      </w:r>
      <w:r>
        <w:rPr>
          <w:rFonts w:ascii="Times New Roman" w:hAnsi="Times New Roman" w:cs="Times New Roman"/>
          <w:sz w:val="28"/>
          <w:lang w:val="es-CL"/>
        </w:rPr>
        <w:t>AB</w:t>
      </w:r>
      <w:r w:rsidR="00605148">
        <w:rPr>
          <w:rFonts w:ascii="Times New Roman" w:hAnsi="Times New Roman" w:cs="Times New Roman"/>
          <w:sz w:val="28"/>
          <w:lang w:val="es-CL"/>
        </w:rPr>
        <w:t xml:space="preserve"> = </w:t>
      </w:r>
      <w:r w:rsidR="007F4351">
        <w:rPr>
          <w:rFonts w:ascii="Times New Roman" w:hAnsi="Times New Roman" w:cs="Times New Roman"/>
          <w:sz w:val="28"/>
          <w:lang w:val="es-CL"/>
        </w:rPr>
        <w:t>6</w:t>
      </w:r>
      <w:r w:rsidR="00605148">
        <w:rPr>
          <w:rFonts w:ascii="Times New Roman" w:hAnsi="Times New Roman" w:cs="Times New Roman"/>
          <w:sz w:val="28"/>
          <w:lang w:val="es-CL"/>
        </w:rPr>
        <w:t xml:space="preserve">cm, BC = </w:t>
      </w:r>
      <w:r w:rsidR="007F4351">
        <w:rPr>
          <w:rFonts w:ascii="Times New Roman" w:hAnsi="Times New Roman" w:cs="Times New Roman"/>
          <w:sz w:val="28"/>
          <w:lang w:val="es-CL"/>
        </w:rPr>
        <w:t>10</w:t>
      </w:r>
      <w:r w:rsidR="00605148">
        <w:rPr>
          <w:rFonts w:ascii="Times New Roman" w:hAnsi="Times New Roman" w:cs="Times New Roman"/>
          <w:sz w:val="28"/>
          <w:lang w:val="es-CL"/>
        </w:rPr>
        <w:t xml:space="preserve">cm. </w:t>
      </w:r>
      <w:r w:rsidR="007F4351">
        <w:rPr>
          <w:rFonts w:ascii="Times New Roman" w:hAnsi="Times New Roman" w:cs="Times New Roman"/>
          <w:sz w:val="28"/>
          <w:lang w:val="es-CL"/>
        </w:rPr>
        <w:t xml:space="preserve">Trên hai tia BA, BC lấy M,N sao cho BM = </w:t>
      </w:r>
      <w:r w:rsidR="00323590">
        <w:rPr>
          <w:rFonts w:ascii="Times New Roman" w:hAnsi="Times New Roman" w:cs="Times New Roman"/>
          <w:sz w:val="28"/>
          <w:lang w:val="es-CL"/>
        </w:rPr>
        <w:t>2,</w:t>
      </w:r>
      <w:r w:rsidR="007F4351">
        <w:rPr>
          <w:rFonts w:ascii="Times New Roman" w:hAnsi="Times New Roman" w:cs="Times New Roman"/>
          <w:sz w:val="28"/>
          <w:lang w:val="es-CL"/>
        </w:rPr>
        <w:t xml:space="preserve">5cm, BN = </w:t>
      </w:r>
      <w:r w:rsidR="00323590">
        <w:rPr>
          <w:rFonts w:ascii="Times New Roman" w:hAnsi="Times New Roman" w:cs="Times New Roman"/>
          <w:sz w:val="28"/>
          <w:lang w:val="es-CL"/>
        </w:rPr>
        <w:t>1,5</w:t>
      </w:r>
      <w:r w:rsidR="007F4351">
        <w:rPr>
          <w:rFonts w:ascii="Times New Roman" w:hAnsi="Times New Roman" w:cs="Times New Roman"/>
          <w:sz w:val="28"/>
          <w:lang w:val="es-CL"/>
        </w:rPr>
        <w:t>cm. Chứng minh rằng:</w:t>
      </w:r>
    </w:p>
    <w:p w14:paraId="0A4A7E51" w14:textId="3E669CB6" w:rsidR="007F4351" w:rsidRPr="007F4351" w:rsidRDefault="005468EE" w:rsidP="007F4351">
      <w:pPr>
        <w:pStyle w:val="ListParagraph"/>
        <w:numPr>
          <w:ilvl w:val="0"/>
          <w:numId w:val="5"/>
        </w:numPr>
        <w:spacing w:line="360" w:lineRule="auto"/>
        <w:ind w:right="45"/>
        <w:jc w:val="both"/>
        <w:rPr>
          <w:rFonts w:ascii="Times New Roman" w:hAnsi="Times New Roman" w:cs="Times New Roman"/>
          <w:sz w:val="28"/>
          <w:lang w:val="es-CL"/>
        </w:rPr>
      </w:pPr>
      <w:r>
        <w:rPr>
          <w:noProof/>
        </w:rPr>
        <w:pict w14:anchorId="4792A4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94.6pt;margin-top:22.8pt;width:21.75pt;height:30pt;z-index:251662336;mso-position-horizontal-relative:text;mso-position-vertical-relative:text">
            <v:imagedata r:id="rId8" o:title=""/>
          </v:shape>
          <o:OLEObject Type="Embed" ProgID="Equation.DSMT4" ShapeID="_x0000_s1026" DrawAspect="Content" ObjectID="_1708930691" r:id="rId9"/>
        </w:pict>
      </w:r>
      <w:r w:rsidR="007F4351">
        <w:rPr>
          <w:rFonts w:ascii="Times New Roman" w:hAnsi="Times New Roman" w:cs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347C0AD" wp14:editId="42EA03F4">
                <wp:simplePos x="0" y="0"/>
                <wp:positionH relativeFrom="column">
                  <wp:posOffset>1028382</wp:posOffset>
                </wp:positionH>
                <wp:positionV relativeFrom="paragraph">
                  <wp:posOffset>102235</wp:posOffset>
                </wp:positionV>
                <wp:extent cx="157163" cy="66675"/>
                <wp:effectExtent l="0" t="0" r="14605" b="28575"/>
                <wp:wrapNone/>
                <wp:docPr id="12334" name="Freeform: Shape 123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163" cy="66675"/>
                        </a:xfrm>
                        <a:custGeom>
                          <a:avLst/>
                          <a:gdLst>
                            <a:gd name="connsiteX0" fmla="*/ 438204 w 1431187"/>
                            <a:gd name="connsiteY0" fmla="*/ 0 h 545068"/>
                            <a:gd name="connsiteX1" fmla="*/ 104829 w 1431187"/>
                            <a:gd name="connsiteY1" fmla="*/ 47625 h 545068"/>
                            <a:gd name="connsiteX2" fmla="*/ 54 w 1431187"/>
                            <a:gd name="connsiteY2" fmla="*/ 285750 h 545068"/>
                            <a:gd name="connsiteX3" fmla="*/ 114354 w 1431187"/>
                            <a:gd name="connsiteY3" fmla="*/ 504825 h 545068"/>
                            <a:gd name="connsiteX4" fmla="*/ 542979 w 1431187"/>
                            <a:gd name="connsiteY4" fmla="*/ 533400 h 545068"/>
                            <a:gd name="connsiteX5" fmla="*/ 714429 w 1431187"/>
                            <a:gd name="connsiteY5" fmla="*/ 371475 h 545068"/>
                            <a:gd name="connsiteX6" fmla="*/ 914454 w 1431187"/>
                            <a:gd name="connsiteY6" fmla="*/ 85725 h 545068"/>
                            <a:gd name="connsiteX7" fmla="*/ 1343079 w 1431187"/>
                            <a:gd name="connsiteY7" fmla="*/ 66675 h 545068"/>
                            <a:gd name="connsiteX8" fmla="*/ 1428804 w 1431187"/>
                            <a:gd name="connsiteY8" fmla="*/ 361950 h 545068"/>
                            <a:gd name="connsiteX9" fmla="*/ 1295454 w 1431187"/>
                            <a:gd name="connsiteY9" fmla="*/ 533400 h 545068"/>
                            <a:gd name="connsiteX10" fmla="*/ 1009704 w 1431187"/>
                            <a:gd name="connsiteY10" fmla="*/ 495300 h 545068"/>
                            <a:gd name="connsiteX11" fmla="*/ 1038279 w 1431187"/>
                            <a:gd name="connsiteY11" fmla="*/ 495300 h 54506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</a:cxnLst>
                          <a:rect l="l" t="t" r="r" b="b"/>
                          <a:pathLst>
                            <a:path w="1431187" h="545068">
                              <a:moveTo>
                                <a:pt x="438204" y="0"/>
                              </a:moveTo>
                              <a:cubicBezTo>
                                <a:pt x="308029" y="0"/>
                                <a:pt x="177854" y="0"/>
                                <a:pt x="104829" y="47625"/>
                              </a:cubicBezTo>
                              <a:cubicBezTo>
                                <a:pt x="31804" y="95250"/>
                                <a:pt x="-1533" y="209550"/>
                                <a:pt x="54" y="285750"/>
                              </a:cubicBezTo>
                              <a:cubicBezTo>
                                <a:pt x="1641" y="361950"/>
                                <a:pt x="23867" y="463550"/>
                                <a:pt x="114354" y="504825"/>
                              </a:cubicBezTo>
                              <a:cubicBezTo>
                                <a:pt x="204841" y="546100"/>
                                <a:pt x="442967" y="555625"/>
                                <a:pt x="542979" y="533400"/>
                              </a:cubicBezTo>
                              <a:cubicBezTo>
                                <a:pt x="642991" y="511175"/>
                                <a:pt x="652517" y="446087"/>
                                <a:pt x="714429" y="371475"/>
                              </a:cubicBezTo>
                              <a:cubicBezTo>
                                <a:pt x="776341" y="296863"/>
                                <a:pt x="809679" y="136525"/>
                                <a:pt x="914454" y="85725"/>
                              </a:cubicBezTo>
                              <a:cubicBezTo>
                                <a:pt x="1019229" y="34925"/>
                                <a:pt x="1257354" y="20638"/>
                                <a:pt x="1343079" y="66675"/>
                              </a:cubicBezTo>
                              <a:cubicBezTo>
                                <a:pt x="1428804" y="112712"/>
                                <a:pt x="1436742" y="284163"/>
                                <a:pt x="1428804" y="361950"/>
                              </a:cubicBezTo>
                              <a:cubicBezTo>
                                <a:pt x="1420867" y="439738"/>
                                <a:pt x="1365304" y="511175"/>
                                <a:pt x="1295454" y="533400"/>
                              </a:cubicBezTo>
                              <a:cubicBezTo>
                                <a:pt x="1225604" y="555625"/>
                                <a:pt x="1052566" y="501650"/>
                                <a:pt x="1009704" y="495300"/>
                              </a:cubicBezTo>
                              <a:cubicBezTo>
                                <a:pt x="966842" y="488950"/>
                                <a:pt x="1002560" y="492125"/>
                                <a:pt x="1038279" y="49530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5ACC8EC" id="Freeform: Shape 12334" o:spid="_x0000_s1026" style="position:absolute;margin-left:80.95pt;margin-top:8.05pt;width:12.4pt;height:5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431187,54506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MGB6mAUAALsSAAAOAAAAZHJzL2Uyb0RvYy54bWysWN9v2zYQfh+w/4HQ44DWon7LqFNkLToM KNpg7dDukZGlWIAkahITO/3r9/FI2VSa1fKwPCiij999vOPx7sRXrw9twx7KYaxlt/H4S99jZVfI bd3dbbw/P797kXlsVKLbikZ25cZ7LEfv9dXPP73a9+sykDvZbMuBQUk3rvf9xtsp1a9Xq7HYla0Y X8q+7CCs5NAKheFwt9oOYg/tbbMKfD9Z7eWw7QdZlOOIX98aoXdF+quqLNTHqhpLxZqNh7Upeg70 vNXP1dUrsb4bRL+rC7sM8R9W0Yq6A+lR1VuhBLsf6u9UtXUxyFFW6mUh25WsqrooyQZYw/0n1nza ib4kW+CcsT+6afz/1BYfHj71NwPcsO/H9YhXbcWhGlr9H+tjB3LW49FZ5UGxAj/yOOVJ6LECoiRJ 0lj7cnXCFvej+q2UpEc8vB+VcfUWb+SoLetEi4goZNeNtSq/YnuqtoH3f1mxKMwCP2J7xqOQ8yy1 +/QU85eL8dmOxVHsJ9m/zP7KHQbuR1mQn2dwMVGaBPFZlsBhiRfY4M4PsjiNzxsCtx9dxeGiJTQu JtbGn7ckcmjiKMjTBf6aYcIw8s9bEzs0KY9AdH5bXEwIUHremsShyUGzxGkuBluzwGepw8LDKPSX OM0F0Vk6G2RIq6cIiIIsW3JaXFCY8HxBpOUuT5DjfC2IaBcUL4sB7p5k7vt5usSgGSrK43BBtHH3 RHMfiWbJDs1QzzAh8d1NqU3spmxXHDqb7vDGhK6JPpWJXo46sbq5D2l0GiKtmVwKlM6VZ8AwyAXz i8DIPi44uAiMnOKCw4vAyBQuOLoIjPPvgqfis8xhONUuOLmIGWfVBVNpwu4vY8YJdMFUqRaDcaxc cH7RsvVRcdEYXxRjT4NsFmXGBBvqA5ou3W411G4pj6HdGjyGdutWU4p1L5Q+IdMr26OZsGWe7Tae reFa3MqH8rOkiUqfF9MWkCHT8k9Tivvbuvi1/OYCQj/zA+M32+v1pIinaRabAJz/Tl0BEVCxn3w0 U/0sEUcGJlweB/FM5wuOHEiiwM/jucyuwZT9xWQ8icx2mCRuvUqGBWGWmAiNkvAJmekUaCWmAVhM iF4ss5RxlCA9u5S6YFvOOI7RIblC0zYYTqoEizkTqM2NmTHn3PSXCB4yM4GTubUzSvypQTRC00MQ p2kNFnOmaRJaO2FThvbWBCxxZj7MNLHEQ70AV2gaCuKkPmExJfd5HtgQDaN8rpUHcYrmjtQGfhLa ztbGsOkuSOg24PPwnI8s0jQMhOQ8SDll/cm3OItJGpm6EGDb517gDvYUfjoBnD0jgPrH6Azz9Kk5 Ceq3sfX7Deem96Alm5ZiuYeDIE4mxd8FKPexk4mpCLHPk/n5tJ0I0Zqqv5g2T5LMejHKMvRabrhA r16U1Rtgn+dS6kp+zAqX60RK31zHjEr7cPru6uS7umkohpuO8mzuYyE6oY6yqbdaSgP9uV2+aQb2 IJC51WHK7s4sqG7QjaxO34n0ph6bUqtouj/KitVbZOnAEMx1iqIoO8WNaCe2paGKffxZn9JHv14F 2UQKteYKizzqtgqe1w1DsUo7X0NLugE4gq3lPwIfEcQsO3UEt3Unh+csa2CVZTbzJycZ12gv3crt 483ABmnuH8a+eFcPo3ovRnUjBnzyIhJwiaI+4lE1EgURhY/ePLaTw7fnftfzcQ8Aqcf2uMDYeOPf 92IoPdb83uGGQGckqFU0iPDtgsHgSm5dSXffvpHYeiRcrI5e9XzVTK/VINsvuGu51qwQia4AN3pW hdpuBm8UxhDhtqYor6/pHbccCM733ae+0Mq1V3tY/vnwRQw9068IN1wpfJDTZYdYT7cFOsKPczWy k9f3Sla1vkqgODR+tQPckND+29scfQXjjmnW6c7p6h8AAAD//wMAUEsDBBQABgAIAAAAIQAqWKQu 3QAAAAkBAAAPAAAAZHJzL2Rvd25yZXYueG1sTI/BSsNAEIbvgu+wjOBF7CZF1hqzKRIQehCqNQ+w zY5JaHY2ZDdpfHunXvQ2P/Pxzzf5dnG9mHEMnScN6SoBgVR721Gjofp8vd+ACNGQNb0n1PCNAbbF 9VVuMuvP9IHzITaCSyhkRkMb45BJGeoWnQkrPyDx7suPzkSOYyPtaM5c7nq5ThIlnemIL7RmwLLF +nSYnIbS7aeqfJdvc1o/7O+q0u+W007r25vl5RlExCX+wXDRZ3Uo2OnoJ7JB9JxV+sTo7wDiAmzU I4ijhrVSIItc/v+g+AEAAP//AwBQSwECLQAUAAYACAAAACEAtoM4kv4AAADhAQAAEwAAAAAAAAAA AAAAAAAAAAAAW0NvbnRlbnRfVHlwZXNdLnhtbFBLAQItABQABgAIAAAAIQA4/SH/1gAAAJQBAAAL AAAAAAAAAAAAAAAAAC8BAABfcmVscy8ucmVsc1BLAQItABQABgAIAAAAIQAaMGB6mAUAALsSAAAO AAAAAAAAAAAAAAAAAC4CAABkcnMvZTJvRG9jLnhtbFBLAQItABQABgAIAAAAIQAqWKQu3QAAAAkB AAAPAAAAAAAAAAAAAAAAAPIHAABkcnMvZG93bnJldi54bWxQSwUGAAAAAAQABADzAAAA/AgAAAAA " path="m438204,c308029,,177854,,104829,47625,31804,95250,-1533,209550,54,285750v1587,76200,23813,177800,114300,219075c204841,546100,442967,555625,542979,533400,642991,511175,652517,446087,714429,371475,776341,296863,809679,136525,914454,85725,1019229,34925,1257354,20638,1343079,66675v85725,46037,93663,217488,85725,295275c1420867,439738,1365304,511175,1295454,533400v-69850,22225,-242888,-31750,-285750,-38100c966842,488950,1002560,492125,1038279,495300e" filled="f" strokecolor="black [3213]" strokeweight="1.5pt">
                <v:stroke joinstyle="miter"/>
                <v:path arrowok="t" o:connecttype="custom" o:connectlocs="48121,0;11512,5826;6,34954;12558,61752;59626,65248;78454,45440;100419,10486;147488,8156;156901,44275;142258,65248;110879,60587;114017,60587" o:connectangles="0,0,0,0,0,0,0,0,0,0,0,0"/>
              </v:shape>
            </w:pict>
          </mc:Fallback>
        </mc:AlternateContent>
      </w:r>
      <w:r w:rsidR="007F4351">
        <w:rPr>
          <w:rFonts w:ascii="Times New Roman" w:hAnsi="Times New Roman" w:cs="Times New Roman"/>
          <w:sz w:val="28"/>
          <w:lang w:val="es-CL"/>
        </w:rPr>
        <w:sym w:font="Symbol" w:char="F044"/>
      </w:r>
      <w:r w:rsidR="00157238">
        <w:rPr>
          <w:rFonts w:ascii="Times New Roman" w:hAnsi="Times New Roman" w:cs="Times New Roman"/>
          <w:sz w:val="28"/>
          <w:lang w:val="es-CL"/>
        </w:rPr>
        <w:t>BM</w:t>
      </w:r>
      <w:r w:rsidR="007F4351">
        <w:rPr>
          <w:rFonts w:ascii="Times New Roman" w:hAnsi="Times New Roman" w:cs="Times New Roman"/>
          <w:sz w:val="28"/>
          <w:lang w:val="es-CL"/>
        </w:rPr>
        <w:t>N</w:t>
      </w:r>
      <w:r w:rsidR="003C2FF1">
        <w:rPr>
          <w:rFonts w:ascii="Times New Roman" w:hAnsi="Times New Roman" w:cs="Times New Roman"/>
          <w:sz w:val="28"/>
          <w:lang w:val="es-CL"/>
        </w:rPr>
        <w:t xml:space="preserve">     </w:t>
      </w:r>
      <w:r w:rsidR="007F4351">
        <w:rPr>
          <w:rFonts w:ascii="Times New Roman" w:hAnsi="Times New Roman" w:cs="Times New Roman"/>
          <w:sz w:val="28"/>
          <w:lang w:val="es-CL"/>
        </w:rPr>
        <w:t xml:space="preserve"> </w:t>
      </w:r>
      <w:r w:rsidR="007F4351">
        <w:rPr>
          <w:rFonts w:ascii="Times New Roman" w:hAnsi="Times New Roman" w:cs="Times New Roman"/>
          <w:sz w:val="28"/>
          <w:lang w:val="es-CL"/>
        </w:rPr>
        <w:sym w:font="Symbol" w:char="F044"/>
      </w:r>
      <w:r w:rsidR="007F4351">
        <w:rPr>
          <w:rFonts w:ascii="Times New Roman" w:hAnsi="Times New Roman" w:cs="Times New Roman"/>
          <w:sz w:val="28"/>
          <w:lang w:val="es-CL"/>
        </w:rPr>
        <w:t>BC</w:t>
      </w:r>
      <w:r w:rsidR="00157238">
        <w:rPr>
          <w:rFonts w:ascii="Times New Roman" w:hAnsi="Times New Roman" w:cs="Times New Roman"/>
          <w:sz w:val="28"/>
          <w:lang w:val="es-CL"/>
        </w:rPr>
        <w:t>A</w:t>
      </w:r>
    </w:p>
    <w:p w14:paraId="292CB19C" w14:textId="1E2BF5CB" w:rsidR="00605148" w:rsidRPr="003C2FF1" w:rsidRDefault="003C2FF1" w:rsidP="003C2FF1">
      <w:pPr>
        <w:pStyle w:val="ListParagraph"/>
        <w:numPr>
          <w:ilvl w:val="0"/>
          <w:numId w:val="5"/>
        </w:numPr>
        <w:spacing w:line="360" w:lineRule="auto"/>
        <w:ind w:right="45"/>
        <w:jc w:val="both"/>
        <w:rPr>
          <w:rFonts w:ascii="Times New Roman" w:hAnsi="Times New Roman" w:cs="Times New Roman"/>
          <w:sz w:val="28"/>
          <w:lang w:val="es-CL"/>
        </w:rPr>
      </w:pPr>
      <w:r w:rsidRPr="003C2FF1">
        <w:rPr>
          <w:rFonts w:ascii="Times New Roman" w:hAnsi="Times New Roman" w:cs="Times New Roman"/>
          <w:sz w:val="28"/>
          <w:lang w:val="es-CL"/>
        </w:rPr>
        <w:t xml:space="preserve">Gọi D là giao điểm của tia phân giác góc B và đoạn thẳng AC. </w:t>
      </w:r>
      <w:r>
        <w:rPr>
          <w:rFonts w:ascii="Times New Roman" w:hAnsi="Times New Roman" w:cs="Times New Roman"/>
          <w:sz w:val="28"/>
          <w:lang w:val="es-CL"/>
        </w:rPr>
        <w:t>Cho biết</w:t>
      </w:r>
      <w:r w:rsidR="00605148" w:rsidRPr="003C2FF1">
        <w:rPr>
          <w:rFonts w:ascii="Times New Roman" w:hAnsi="Times New Roman" w:cs="Times New Roman"/>
          <w:sz w:val="28"/>
          <w:lang w:val="es-CL"/>
        </w:rPr>
        <w:t xml:space="preserve"> tỉ số của </w:t>
      </w:r>
    </w:p>
    <w:p w14:paraId="7ED7AB40" w14:textId="7F755540" w:rsidR="00605148" w:rsidRPr="00605148" w:rsidRDefault="000A6CD1" w:rsidP="003C2FF1">
      <w:pPr>
        <w:pStyle w:val="MTDisplayEquation"/>
        <w:numPr>
          <w:ilvl w:val="0"/>
          <w:numId w:val="5"/>
        </w:numPr>
      </w:pPr>
      <w:r>
        <w:t xml:space="preserve">Biết </w:t>
      </w:r>
      <w:r w:rsidR="00323590">
        <w:t>AC</w:t>
      </w:r>
      <w:r w:rsidR="003C2FF1">
        <w:t xml:space="preserve"> = </w:t>
      </w:r>
      <w:r w:rsidR="00323590">
        <w:t>8</w:t>
      </w:r>
      <w:r w:rsidR="003C2FF1">
        <w:t>cm, tính AD và DC.</w:t>
      </w:r>
      <w:r w:rsidR="00605148">
        <w:tab/>
        <w:t xml:space="preserve"> </w:t>
      </w:r>
    </w:p>
    <w:p w14:paraId="4C541E79" w14:textId="420F78BA" w:rsidR="00F402BE" w:rsidRPr="003C2FF1" w:rsidRDefault="003C2FF1" w:rsidP="003C2FF1">
      <w:pPr>
        <w:tabs>
          <w:tab w:val="left" w:pos="6200"/>
        </w:tabs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(</w:t>
      </w:r>
      <w:r w:rsidRPr="003C2FF1">
        <w:rPr>
          <w:rFonts w:ascii="Times New Roman" w:hAnsi="Times New Roman" w:cs="Times New Roman"/>
          <w:i/>
          <w:iCs/>
          <w:sz w:val="28"/>
          <w:szCs w:val="28"/>
        </w:rPr>
        <w:t>Giáo viên coi thi không nhắc nhở gì thêm</w:t>
      </w:r>
      <w:r>
        <w:rPr>
          <w:rFonts w:ascii="Times New Roman" w:hAnsi="Times New Roman" w:cs="Times New Roman"/>
          <w:i/>
          <w:iCs/>
          <w:sz w:val="28"/>
          <w:szCs w:val="28"/>
        </w:rPr>
        <w:t>)</w:t>
      </w:r>
    </w:p>
    <w:p w14:paraId="20E109DA" w14:textId="7443A564" w:rsidR="00F402BE" w:rsidRDefault="00F402BE" w:rsidP="00F402BE">
      <w:pPr>
        <w:spacing w:line="360" w:lineRule="auto"/>
        <w:ind w:right="45"/>
        <w:jc w:val="both"/>
        <w:rPr>
          <w:rFonts w:ascii="Times New Roman" w:hAnsi="Times New Roman" w:cs="Times New Roman"/>
          <w:sz w:val="28"/>
          <w:lang w:val="es-CL"/>
        </w:rPr>
      </w:pPr>
    </w:p>
    <w:p w14:paraId="622CEC2E" w14:textId="77777777" w:rsidR="00F402BE" w:rsidRDefault="00F402BE" w:rsidP="00F402BE">
      <w:pPr>
        <w:spacing w:line="360" w:lineRule="auto"/>
        <w:ind w:right="45"/>
        <w:jc w:val="both"/>
        <w:rPr>
          <w:rFonts w:ascii="Times New Roman" w:hAnsi="Times New Roman" w:cs="Times New Roman"/>
          <w:sz w:val="28"/>
          <w:lang w:val="es-CL"/>
        </w:rPr>
      </w:pPr>
    </w:p>
    <w:tbl>
      <w:tblPr>
        <w:tblW w:w="11708" w:type="dxa"/>
        <w:jc w:val="center"/>
        <w:tblLayout w:type="fixed"/>
        <w:tblLook w:val="01E0" w:firstRow="1" w:lastRow="1" w:firstColumn="1" w:lastColumn="1" w:noHBand="0" w:noVBand="0"/>
      </w:tblPr>
      <w:tblGrid>
        <w:gridCol w:w="4820"/>
        <w:gridCol w:w="6888"/>
      </w:tblGrid>
      <w:tr w:rsidR="00F402BE" w:rsidRPr="003D3F48" w14:paraId="510D8D4C" w14:textId="77777777" w:rsidTr="00101387">
        <w:trPr>
          <w:trHeight w:val="1285"/>
          <w:jc w:val="center"/>
        </w:trPr>
        <w:tc>
          <w:tcPr>
            <w:tcW w:w="4820" w:type="dxa"/>
            <w:shd w:val="clear" w:color="auto" w:fill="auto"/>
          </w:tcPr>
          <w:p w14:paraId="39141129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>PHÒNG GD-ĐT TP. THUẬN AN</w:t>
            </w:r>
          </w:p>
          <w:p w14:paraId="51E32B95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FF26DFC" wp14:editId="26A69124">
                      <wp:simplePos x="0" y="0"/>
                      <wp:positionH relativeFrom="column">
                        <wp:posOffset>725169</wp:posOffset>
                      </wp:positionH>
                      <wp:positionV relativeFrom="paragraph">
                        <wp:posOffset>215265</wp:posOffset>
                      </wp:positionV>
                      <wp:extent cx="1114425" cy="9525"/>
                      <wp:effectExtent l="0" t="0" r="28575" b="28575"/>
                      <wp:wrapNone/>
                      <wp:docPr id="34" name="Straight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144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15F8A07" id="Straight Connector 34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1pt,16.95pt" to="144.85pt,17.7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LforbpQEAAKEDAAAOAAAAZHJzL2Uyb0RvYy54bWysU01r3DAQvRfyH4TuWdtLUlqz3hwS0ktp Q5P0rsijtUBfjNS19993JO86pSmUhFzESJr3Zt7TaHM1WcP2gFF71/FmVXMGTvpeu13HHx9uzz9x FpNwvTDeQccPEPnV9uzDZgwtrP3gTQ/IiMTFdgwdH1IKbVVFOYAVceUDOLpUHq1ItMVd1aMYid2a al3XH6vRYx/QS4iRTm/mS74t/EqBTN+VipCY6Tj1lsqKZX3Ka7XdiHaHIgxaHtsQb+jCCu2o6EJ1 I5Jgv1C/oLJaoo9epZX0tvJKaQlFA6lp6r/U3A8iQNFC5sSw2BTfj1Z+21+7OyQbxhDbGO4wq5gU WqaMDj/pTYsu6pRNxbbDYhtMiUk6bJrm4mJ9yZmku8+XFBFdNbNktoAxfQFvWQ46brTLokQr9l9j mlNPKYR77qNE6WAgJxv3AxTTfa5X0GVE4Nog2wt6XCEluNQcS5fsDFPamAVY/x94zM9QKOPzGvCC KJW9SwvYaufxX9XTdGpZzfknB2bd2YIn3x/KCxVraA6KuceZzYP2577An3/W9jcAAAD//wMAUEsD BBQABgAIAAAAIQCfJ1Nb3wAAAAkBAAAPAAAAZHJzL2Rvd25yZXYueG1sTI/BTsMwDIbvSLxDZCQu iKXrBmyl6YQQcBinDZDg5jamrdY4U5N15e1nTnD87U+/P+er0XVqoD60ng1MJwko4srblmsD72/P 1wtQISJb7DyTgR8KsCrOz3LMrD/yhoZtrJWUcMjQQBPjPtM6VA05DBO/J5bdt+8dRol9rW2PRyl3 nU6T5FY7bFkuNLinx4aq3fbgDHwFH54+1uXwstusR7x6jelnZY25vBgf7kFFGuMfDL/6og6FOJX+ wDaoTvJ0ngpqYDZbghIgXSzvQJUyuJmDLnL9/4PiBAAA//8DAFBLAQItABQABgAIAAAAIQC2gziS /gAAAOEBAAATAAAAAAAAAAAAAAAAAAAAAABbQ29udGVudF9UeXBlc10ueG1sUEsBAi0AFAAGAAgA AAAhADj9If/WAAAAlAEAAAsAAAAAAAAAAAAAAAAALwEAAF9yZWxzLy5yZWxzUEsBAi0AFAAGAAgA AAAhAAt+itulAQAAoQMAAA4AAAAAAAAAAAAAAAAALgIAAGRycy9lMm9Eb2MueG1sUEsBAi0AFAAG AAgAAAAhAJ8nU1vfAAAACQEAAA8AAAAAAAAAAAAAAAAA/wMAAGRycy9kb3ducmV2LnhtbFBLBQYA AAAABAAEAPMAAAALBQAAAAA= " strokecolor="#4472c4 [3204]" strokeweight=".5pt">
                      <v:stroke joinstyle="miter"/>
                    </v:line>
                  </w:pict>
                </mc:Fallback>
              </mc:AlternateContent>
            </w:r>
            <w:r w:rsidRPr="00F402B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RƯỜNG THCS CHÂU VĂN LIÊM</w:t>
            </w:r>
          </w:p>
        </w:tc>
        <w:tc>
          <w:tcPr>
            <w:tcW w:w="6888" w:type="dxa"/>
            <w:shd w:val="clear" w:color="auto" w:fill="auto"/>
          </w:tcPr>
          <w:p w14:paraId="130BDD3B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KIỂM TRA GIỮA HỌC KỲ II NĂM HỌC 2021 - 2022</w:t>
            </w:r>
          </w:p>
          <w:p w14:paraId="4932DBB4" w14:textId="38976DB6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Môn: Toán 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8</w:t>
            </w:r>
          </w:p>
          <w:p w14:paraId="3F2355DE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Thời gian làm bài</w:t>
            </w:r>
            <w:r w:rsidRPr="00F402BE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: 90 phút.</w:t>
            </w:r>
          </w:p>
          <w:p w14:paraId="49A1F872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  <w:t>(Không tính thời gian phát đề)</w:t>
            </w:r>
          </w:p>
          <w:p w14:paraId="65C4FC3D" w14:textId="77777777" w:rsidR="00F402BE" w:rsidRPr="00F402BE" w:rsidRDefault="00F402BE" w:rsidP="0010138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3B0D3983" w14:textId="574D725D" w:rsidR="00F402BE" w:rsidRDefault="00F402BE" w:rsidP="00F402BE">
      <w:pPr>
        <w:spacing w:line="360" w:lineRule="auto"/>
        <w:ind w:right="45"/>
        <w:jc w:val="center"/>
        <w:rPr>
          <w:rFonts w:ascii="Times New Roman" w:hAnsi="Times New Roman" w:cs="Times New Roman"/>
          <w:b/>
          <w:bCs/>
          <w:sz w:val="36"/>
          <w:lang w:val="vi-VN"/>
        </w:rPr>
      </w:pPr>
      <w:r>
        <w:rPr>
          <w:rFonts w:ascii="Times New Roman" w:hAnsi="Times New Roman" w:cs="Times New Roman"/>
          <w:b/>
          <w:bCs/>
          <w:sz w:val="36"/>
          <w:lang w:val="vi-VN"/>
        </w:rPr>
        <w:t>ĐÁP ÁN VÀ THANG ĐIỂM</w:t>
      </w:r>
    </w:p>
    <w:tbl>
      <w:tblPr>
        <w:tblStyle w:val="TableGrid"/>
        <w:tblW w:w="10798" w:type="dxa"/>
        <w:jc w:val="center"/>
        <w:tblLook w:val="04A0" w:firstRow="1" w:lastRow="0" w:firstColumn="1" w:lastColumn="0" w:noHBand="0" w:noVBand="1"/>
      </w:tblPr>
      <w:tblGrid>
        <w:gridCol w:w="1090"/>
        <w:gridCol w:w="7860"/>
        <w:gridCol w:w="1848"/>
      </w:tblGrid>
      <w:tr w:rsidR="00F402BE" w14:paraId="4C0CD40B" w14:textId="77777777" w:rsidTr="00101387">
        <w:trPr>
          <w:jc w:val="center"/>
        </w:trPr>
        <w:tc>
          <w:tcPr>
            <w:tcW w:w="1090" w:type="dxa"/>
          </w:tcPr>
          <w:p w14:paraId="1F2E9CAA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ài</w:t>
            </w:r>
          </w:p>
        </w:tc>
        <w:tc>
          <w:tcPr>
            <w:tcW w:w="7860" w:type="dxa"/>
          </w:tcPr>
          <w:p w14:paraId="5A3CD722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ài giải</w:t>
            </w:r>
          </w:p>
        </w:tc>
        <w:tc>
          <w:tcPr>
            <w:tcW w:w="1848" w:type="dxa"/>
          </w:tcPr>
          <w:p w14:paraId="6B162816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Điểm</w:t>
            </w:r>
          </w:p>
        </w:tc>
      </w:tr>
      <w:tr w:rsidR="00F402BE" w14:paraId="0FF1E6DF" w14:textId="77777777" w:rsidTr="00101387">
        <w:trPr>
          <w:jc w:val="center"/>
        </w:trPr>
        <w:tc>
          <w:tcPr>
            <w:tcW w:w="1090" w:type="dxa"/>
          </w:tcPr>
          <w:p w14:paraId="232F942C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ài 1a</w:t>
            </w:r>
          </w:p>
        </w:tc>
        <w:tc>
          <w:tcPr>
            <w:tcW w:w="7860" w:type="dxa"/>
          </w:tcPr>
          <w:p w14:paraId="73541E38" w14:textId="2784452C" w:rsidR="00F402BE" w:rsidRDefault="00F402BE" w:rsidP="00404A94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404A94" w:rsidRPr="00404A94">
              <w:rPr>
                <w:rFonts w:ascii="Times New Roman" w:eastAsiaTheme="minorHAnsi" w:hAnsi="Times New Roman" w:cs="Times New Roman"/>
                <w:position w:val="-36"/>
                <w:sz w:val="28"/>
                <w:szCs w:val="28"/>
                <w:lang w:val="vi-VN"/>
              </w:rPr>
              <w:object w:dxaOrig="1719" w:dyaOrig="2140" w14:anchorId="400DCC59">
                <v:shape id="_x0000_i1025" type="#_x0000_t75" style="width:61.5pt;height:76.5pt" o:ole="">
                  <v:imagedata r:id="rId10" o:title=""/>
                </v:shape>
                <o:OLEObject Type="Embed" ProgID="Equation.DSMT4" ShapeID="_x0000_i1025" DrawAspect="Content" ObjectID="_1708930688" r:id="rId11"/>
              </w:object>
            </w:r>
            <w:r w:rsidR="00404A94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  <w:p w14:paraId="12E450CC" w14:textId="7C54EFC1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S = {</w:t>
            </w:r>
            <w:r w:rsidR="00404A94" w:rsidRPr="00404A94">
              <w:rPr>
                <w:rFonts w:ascii="Times New Roman" w:eastAsiaTheme="minorHAnsi" w:hAnsi="Times New Roman" w:cs="Times New Roman"/>
                <w:position w:val="-36"/>
                <w:sz w:val="28"/>
                <w:szCs w:val="28"/>
                <w:lang w:val="vi-VN"/>
              </w:rPr>
              <w:object w:dxaOrig="560" w:dyaOrig="960" w14:anchorId="77609BD6">
                <v:shape id="_x0000_i1026" type="#_x0000_t75" style="width:18pt;height:31.5pt" o:ole="">
                  <v:imagedata r:id="rId12" o:title=""/>
                </v:shape>
                <o:OLEObject Type="Embed" ProgID="Equation.DSMT4" ShapeID="_x0000_i1026" DrawAspect="Content" ObjectID="_1708930689" r:id="rId13"/>
              </w:object>
            </w:r>
            <w:r w:rsidR="00404A94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}</w:t>
            </w:r>
          </w:p>
        </w:tc>
        <w:tc>
          <w:tcPr>
            <w:tcW w:w="1848" w:type="dxa"/>
          </w:tcPr>
          <w:p w14:paraId="5BFC6D7C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E0123E8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0D7762A" w14:textId="77777777" w:rsidR="00404A94" w:rsidRDefault="00404A94" w:rsidP="00404A94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0CCB70C6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3B20836" w14:textId="44DD0891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</w:t>
            </w:r>
            <w:r w:rsidR="00404A94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404A9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5đ</w:t>
            </w:r>
          </w:p>
        </w:tc>
      </w:tr>
      <w:tr w:rsidR="00F402BE" w14:paraId="73438772" w14:textId="77777777" w:rsidTr="00101387">
        <w:trPr>
          <w:jc w:val="center"/>
        </w:trPr>
        <w:tc>
          <w:tcPr>
            <w:tcW w:w="1090" w:type="dxa"/>
          </w:tcPr>
          <w:p w14:paraId="4E32B82D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ài 1b</w:t>
            </w:r>
          </w:p>
        </w:tc>
        <w:tc>
          <w:tcPr>
            <w:tcW w:w="7860" w:type="dxa"/>
          </w:tcPr>
          <w:p w14:paraId="0AD074E9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5 + 2x = x - 5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ab/>
            </w:r>
          </w:p>
          <w:p w14:paraId="7A21CAF5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2x - x = - 5 - 5</w:t>
            </w:r>
          </w:p>
          <w:p w14:paraId="7D7421AB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= - 10 </w:t>
            </w:r>
          </w:p>
          <w:p w14:paraId="6B3CA94F" w14:textId="77777777" w:rsidR="00F402BE" w:rsidRDefault="00F402BE" w:rsidP="00101387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S = {-10}</w:t>
            </w:r>
          </w:p>
        </w:tc>
        <w:tc>
          <w:tcPr>
            <w:tcW w:w="1848" w:type="dxa"/>
          </w:tcPr>
          <w:p w14:paraId="11383636" w14:textId="6E9E89C6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3186EBC" w14:textId="77777777" w:rsidR="00404A94" w:rsidRDefault="00404A94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19F8C56" w14:textId="77777777" w:rsidR="00404A94" w:rsidRDefault="00404A94" w:rsidP="00404A94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42167998" w14:textId="77777777" w:rsidR="00F402BE" w:rsidRDefault="00F402BE" w:rsidP="0010138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C15EEF" w14:paraId="06DA0B80" w14:textId="77777777" w:rsidTr="00101387">
        <w:trPr>
          <w:trHeight w:val="90"/>
          <w:jc w:val="center"/>
        </w:trPr>
        <w:tc>
          <w:tcPr>
            <w:tcW w:w="1090" w:type="dxa"/>
          </w:tcPr>
          <w:p w14:paraId="00B00858" w14:textId="77777777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ài 1c</w:t>
            </w:r>
          </w:p>
        </w:tc>
        <w:tc>
          <w:tcPr>
            <w:tcW w:w="7860" w:type="dxa"/>
          </w:tcPr>
          <w:p w14:paraId="32BFD1A6" w14:textId="77777777" w:rsidR="00C15EEF" w:rsidRDefault="005468EE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3x-4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32"/>
                  <w:szCs w:val="32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4x+1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3</m:t>
                  </m:r>
                </m:den>
              </m:f>
            </m:oMath>
            <w:r w:rsidR="00C15EE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</w:t>
            </w:r>
          </w:p>
          <w:p w14:paraId="03DAA3C7" w14:textId="77777777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3(3x - 4) = 2(4x + 1)</w:t>
            </w:r>
          </w:p>
          <w:p w14:paraId="75C9ADEE" w14:textId="77777777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9x - 12 = 8x + 2</w:t>
            </w:r>
          </w:p>
          <w:p w14:paraId="55227CD8" w14:textId="77777777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9x - 8x = 2 + 12</w:t>
            </w:r>
          </w:p>
          <w:p w14:paraId="271C4E33" w14:textId="77777777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= 14</w:t>
            </w:r>
          </w:p>
          <w:p w14:paraId="5D520C45" w14:textId="03F0CB4E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S = {14}</w:t>
            </w:r>
          </w:p>
        </w:tc>
        <w:tc>
          <w:tcPr>
            <w:tcW w:w="1848" w:type="dxa"/>
          </w:tcPr>
          <w:p w14:paraId="3215813B" w14:textId="77777777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B2F5A03" w14:textId="77777777" w:rsidR="00673E4D" w:rsidRDefault="00673E4D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E0B8C19" w14:textId="52CDC5F0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C0A88DB" w14:textId="77777777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8326D11" w14:textId="77777777" w:rsidR="00673E4D" w:rsidRDefault="00673E4D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F9D7CF4" w14:textId="229CE60E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08036F86" w14:textId="53D4CFCD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C15EEF" w14:paraId="00DE7FD2" w14:textId="77777777" w:rsidTr="00101387">
        <w:trPr>
          <w:trHeight w:val="3387"/>
          <w:jc w:val="center"/>
        </w:trPr>
        <w:tc>
          <w:tcPr>
            <w:tcW w:w="1090" w:type="dxa"/>
          </w:tcPr>
          <w:p w14:paraId="75F7DA3B" w14:textId="45593B5E" w:rsidR="00C15EEF" w:rsidRP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ài 1</w:t>
            </w:r>
            <w:r w:rsidR="00673E4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860" w:type="dxa"/>
          </w:tcPr>
          <w:p w14:paraId="50B0892D" w14:textId="5F51A8A7" w:rsidR="00C15EEF" w:rsidRPr="0060005D" w:rsidRDefault="00C15EEF" w:rsidP="00C15EEF">
            <w:pPr>
              <w:tabs>
                <w:tab w:val="left" w:pos="2400"/>
                <w:tab w:val="left" w:pos="5400"/>
                <w:tab w:val="left" w:pos="82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(x - 3)(2x + </w:t>
            </w:r>
            <w:r w:rsidR="00673E4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 = 0</w:t>
            </w:r>
          </w:p>
          <w:p w14:paraId="7D49520E" w14:textId="0FAF103F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-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= 0 hoặc 2x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673E4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= 0</w:t>
            </w:r>
          </w:p>
          <w:p w14:paraId="477284FC" w14:textId="5D6BB81D" w:rsidR="00C15EEF" w:rsidRDefault="00C15EEF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36"/>
                <w:szCs w:val="36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hoặc x  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2</m:t>
                  </m:r>
                </m:den>
              </m:f>
            </m:oMath>
          </w:p>
          <w:p w14:paraId="48F6668A" w14:textId="27EF6281" w:rsidR="00673E4D" w:rsidRDefault="00673E4D" w:rsidP="00C15EEF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S = {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;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2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}</w:t>
            </w:r>
          </w:p>
        </w:tc>
        <w:tc>
          <w:tcPr>
            <w:tcW w:w="1848" w:type="dxa"/>
          </w:tcPr>
          <w:p w14:paraId="2FC89D3E" w14:textId="77777777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99A2302" w14:textId="77777777" w:rsidR="00673E4D" w:rsidRDefault="00673E4D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E451696" w14:textId="418F180B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7156644A" w14:textId="77777777" w:rsidR="00673E4D" w:rsidRDefault="00673E4D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7C44D84" w14:textId="193DC25F" w:rsidR="00C15EEF" w:rsidRDefault="00C15EEF" w:rsidP="00C15EEF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673E4D" w14:paraId="214B6185" w14:textId="77777777" w:rsidTr="00101387">
        <w:trPr>
          <w:trHeight w:val="3387"/>
          <w:jc w:val="center"/>
        </w:trPr>
        <w:tc>
          <w:tcPr>
            <w:tcW w:w="1090" w:type="dxa"/>
          </w:tcPr>
          <w:p w14:paraId="2D39C6F2" w14:textId="704C9F43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Bài 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e</w:t>
            </w:r>
          </w:p>
        </w:tc>
        <w:tc>
          <w:tcPr>
            <w:tcW w:w="7860" w:type="dxa"/>
          </w:tcPr>
          <w:p w14:paraId="3F88B75C" w14:textId="44544BE6" w:rsidR="00673E4D" w:rsidRDefault="00673E4D" w:rsidP="00673E4D">
            <w:pPr>
              <w:spacing w:line="360" w:lineRule="auto"/>
              <w:ind w:right="45" w:firstLineChars="150" w:firstLine="42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2x(x - 2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5(x - 2)</w:t>
            </w:r>
          </w:p>
          <w:p w14:paraId="7C805435" w14:textId="6283234D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2x(x - 2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5(x - 2) = 0</w:t>
            </w:r>
          </w:p>
          <w:p w14:paraId="622B8231" w14:textId="3B192E3D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x - 2)(2x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5) = 0</w:t>
            </w:r>
          </w:p>
          <w:p w14:paraId="3A2E8544" w14:textId="02431AAA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- 2 = 0 hoặc 2x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5 = 0</w:t>
            </w:r>
          </w:p>
          <w:p w14:paraId="25BB5806" w14:textId="63629424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= 2 hoặc x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2</m:t>
                  </m:r>
                </m:den>
              </m:f>
            </m:oMath>
          </w:p>
          <w:p w14:paraId="1C9206E3" w14:textId="30DFE9F6" w:rsidR="00673E4D" w:rsidRDefault="00673E4D" w:rsidP="00673E4D">
            <w:pPr>
              <w:spacing w:line="360" w:lineRule="auto"/>
              <w:ind w:right="45"/>
              <w:rPr>
                <w:rFonts w:ascii="Times New Roman" w:eastAsia="Times New Roman" w:hAnsi="Times New Roman" w:cs="Times New Roman"/>
                <w:sz w:val="32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ậy S = {2;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  <w:lang w:val="vi-VN"/>
                    </w:rPr>
                    <m:t>2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}</w:t>
            </w:r>
          </w:p>
        </w:tc>
        <w:tc>
          <w:tcPr>
            <w:tcW w:w="1848" w:type="dxa"/>
          </w:tcPr>
          <w:p w14:paraId="7D5AF577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6965984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5A9B4B1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3929E618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C6D779A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77DF7552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291EE531" w14:textId="52A4B19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673E4D" w14:paraId="308DD61A" w14:textId="77777777" w:rsidTr="00101387">
        <w:trPr>
          <w:trHeight w:val="2943"/>
          <w:jc w:val="center"/>
        </w:trPr>
        <w:tc>
          <w:tcPr>
            <w:tcW w:w="1090" w:type="dxa"/>
          </w:tcPr>
          <w:p w14:paraId="72DA5DF9" w14:textId="3A5A7855" w:rsidR="00673E4D" w:rsidRP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à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860" w:type="dxa"/>
          </w:tcPr>
          <w:p w14:paraId="3E540CA0" w14:textId="77777777" w:rsidR="00673E4D" w:rsidRDefault="005468EE" w:rsidP="00673E4D">
            <w:pPr>
              <w:spacing w:line="360" w:lineRule="auto"/>
              <w:ind w:right="45" w:firstLineChars="100" w:firstLine="32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2x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x-1</m:t>
                  </m:r>
                </m:den>
              </m:f>
              <m:r>
                <w:rPr>
                  <w:rFonts w:ascii="Cambria Math" w:hAnsi="Cambria Math" w:cs="Times New Roman"/>
                  <w:sz w:val="32"/>
                  <w:szCs w:val="32"/>
                  <w:lang w:val="vi-V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x+1</m:t>
                  </m:r>
                </m:den>
              </m:f>
              <m:r>
                <w:rPr>
                  <w:rFonts w:ascii="Cambria Math" w:hAnsi="Cambria Math" w:cs="Times New Roman"/>
                  <w:sz w:val="32"/>
                  <w:szCs w:val="28"/>
                  <w:lang w:val="vi-VN"/>
                </w:rPr>
                <m:t>=1</m:t>
              </m:r>
            </m:oMath>
            <w:r w:rsidR="00673E4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1)</w:t>
            </w:r>
          </w:p>
          <w:p w14:paraId="39751C2F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ĐKXĐ: x ≠ 1; x ≠ -1</w:t>
            </w:r>
          </w:p>
          <w:p w14:paraId="5CC70A8B" w14:textId="77777777" w:rsidR="00673E4D" w:rsidRDefault="00673E4D" w:rsidP="00673E4D">
            <w:pPr>
              <w:numPr>
                <w:ilvl w:val="0"/>
                <w:numId w:val="3"/>
              </w:num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2x(x + 1) - x(x - 1) = (x - 1)(x + 1)</w:t>
            </w:r>
          </w:p>
          <w:p w14:paraId="5AEC5DAC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2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+2x -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+ x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- 1</w:t>
            </w:r>
          </w:p>
          <w:p w14:paraId="38D26DE5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3x = - 1</w:t>
            </w:r>
          </w:p>
          <w:p w14:paraId="7BCEBEEF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sym w:font="Symbol" w:char="00DB"/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3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(Thỏa mãn ĐKXĐ)</w:t>
            </w:r>
          </w:p>
          <w:p w14:paraId="457FC15F" w14:textId="5EC98E65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Vậy S ={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vi-VN"/>
                    </w:rPr>
                    <m:t>3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}</w:t>
            </w:r>
          </w:p>
        </w:tc>
        <w:tc>
          <w:tcPr>
            <w:tcW w:w="1848" w:type="dxa"/>
          </w:tcPr>
          <w:p w14:paraId="512A3EBD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CB5C1B5" w14:textId="3BC72F18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br/>
              <w:t>0.25đ</w:t>
            </w:r>
          </w:p>
          <w:p w14:paraId="43D52FEB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649C2B2D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56315143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D07511B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CBF4383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673E4D" w14:paraId="074C7B52" w14:textId="77777777" w:rsidTr="00101387">
        <w:trPr>
          <w:trHeight w:val="2943"/>
          <w:jc w:val="center"/>
        </w:trPr>
        <w:tc>
          <w:tcPr>
            <w:tcW w:w="1090" w:type="dxa"/>
          </w:tcPr>
          <w:p w14:paraId="25E1AFD7" w14:textId="60243F74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à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860" w:type="dxa"/>
          </w:tcPr>
          <w:p w14:paraId="0568414B" w14:textId="6E420DA6" w:rsidR="00243C5A" w:rsidRP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pict w14:anchorId="6690925A">
                <v:shape id="_x0000_s1033" type="#_x0000_t75" style="position:absolute;left:0;text-align:left;margin-left:99.95pt;margin-top:18.5pt;width:9.35pt;height:27.95pt;z-index:251695104;mso-position-horizontal-relative:text;mso-position-vertical-relative:text;mso-width-relative:page;mso-height-relative:page">
                  <v:imagedata r:id="rId14" o:title=""/>
                </v:shape>
                <o:OLEObject Type="Embed" ProgID="Equation.DSMT4" ShapeID="_x0000_s1033" DrawAspect="Content" ObjectID="_1708930692" r:id="rId15"/>
              </w:pict>
            </w:r>
          </w:p>
          <w:p w14:paraId="72F64E13" w14:textId="35DBC007" w:rsidR="00243C5A" w:rsidRPr="00D104A3" w:rsidRDefault="00243C5A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D104A3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Đổi 30 phút =     giờ.</w:t>
            </w:r>
          </w:p>
          <w:p w14:paraId="4A62A170" w14:textId="25E2E34F" w:rsidR="00243C5A" w:rsidRPr="00D104A3" w:rsidRDefault="00243C5A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D104A3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Vận tốc ô tô gấp đôi xe máy nên vận tốc ô tô là 2.40 = 80km/h</w:t>
            </w:r>
          </w:p>
          <w:p w14:paraId="2D0623FF" w14:textId="4E8772DB" w:rsidR="00673E4D" w:rsidRP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29" type="#_x0000_t75" style="position:absolute;left:0;text-align:left;margin-left:333.4pt;margin-top:20.15pt;width:38.4pt;height:16.2pt;z-index:251691008;mso-position-horizontal-relative:text;mso-position-vertical-relative:text;mso-width-relative:page;mso-height-relative:page">
                  <v:imagedata r:id="rId16" o:title=""/>
                </v:shape>
                <o:OLEObject Type="Embed" ProgID="Equation.DSMT4" ShapeID="_x0000_s1029" DrawAspect="Content" ObjectID="_1708930693" r:id="rId17"/>
              </w:pict>
            </w: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28" type="#_x0000_t75" style="position:absolute;left:0;text-align:left;margin-left:37.95pt;margin-top:3.4pt;width:10.2pt;height:11pt;z-index:251689984;mso-position-horizontal-relative:text;mso-position-vertical-relative:text;mso-width-relative:page;mso-height-relative:page">
                  <v:imagedata r:id="rId18" o:title=""/>
                </v:shape>
                <o:OLEObject Type="Embed" ProgID="Equation.DSMT4" ShapeID="_x0000_s1028" DrawAspect="Content" ObjectID="_1708930694" r:id="rId19"/>
              </w:pict>
            </w:r>
            <w:r w:rsidR="00673E4D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>Gọi</w:t>
            </w:r>
            <w:r w:rsidR="00211A45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="00673E4D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(</w:t>
            </w:r>
            <w:r w:rsidR="00673E4D" w:rsidRPr="00D104A3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giờ</w:t>
            </w:r>
            <w:r w:rsidR="00673E4D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) là thời gian xe máy khởi hành đến lúc hai xe gặp nhau </w:t>
            </w:r>
          </w:p>
          <w:p w14:paraId="33F11B1F" w14:textId="3D4E1613" w:rsid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27" type="#_x0000_t75" style="position:absolute;left:0;text-align:left;margin-left:43.15pt;margin-top:16.8pt;width:28.6pt;height:31.15pt;z-index:251688960;mso-position-horizontal-relative:text;mso-position-vertical-relative:text;mso-width-relative:page;mso-height-relative:page">
                  <v:imagedata r:id="rId20" o:title=""/>
                </v:shape>
                <o:OLEObject Type="Embed" ProgID="Equation.DSMT4" ShapeID="_x0000_s1027" DrawAspect="Content" ObjectID="_1708930695" r:id="rId21"/>
              </w:pict>
            </w:r>
          </w:p>
          <w:p w14:paraId="57A490AE" w14:textId="7E3DD17A" w:rsidR="00673E4D" w:rsidRPr="00D104A3" w:rsidRDefault="00673E4D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ậy </w:t>
            </w:r>
            <w:r w:rsidR="00243C5A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là thời gian ô tô khởi hành đến lúc hai xe gặp nhau.</w:t>
            </w:r>
          </w:p>
          <w:p w14:paraId="74EC2BC1" w14:textId="0452BE49" w:rsidR="00243C5A" w:rsidRP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31" type="#_x0000_t75" style="position:absolute;left:0;text-align:left;margin-left:183.95pt;margin-top:17.3pt;width:50.6pt;height:31.1pt;z-index:251693056;mso-position-horizontal-relative:text;mso-position-vertical-relative:text;mso-width-relative:page;mso-height-relative:page">
                  <v:imagedata r:id="rId22" o:title=""/>
                </v:shape>
                <o:OLEObject Type="Embed" ProgID="Equation.DSMT4" ShapeID="_x0000_s1031" DrawAspect="Content" ObjectID="_1708930696" r:id="rId23"/>
              </w:pict>
            </w: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30" type="#_x0000_t75" style="position:absolute;left:0;text-align:left;margin-left:199.7pt;margin-top:.7pt;width:24.7pt;height:13.8pt;z-index:251692032;mso-position-horizontal-relative:text;mso-position-vertical-relative:text;mso-width-relative:page;mso-height-relative:page">
                  <v:imagedata r:id="rId24" o:title=""/>
                </v:shape>
                <o:OLEObject Type="Embed" ProgID="Equation.DSMT4" ShapeID="_x0000_s1030" DrawAspect="Content" ObjectID="_1708930697" r:id="rId25"/>
              </w:pict>
            </w:r>
            <w:r w:rsidR="00243C5A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Quãng đường xe máy đi được là  </w:t>
            </w:r>
          </w:p>
          <w:p w14:paraId="6EA1D8B0" w14:textId="4393488A" w:rsidR="00243C5A" w:rsidRPr="00D104A3" w:rsidRDefault="00243C5A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Quãng đường ô tô đi được là </w:t>
            </w:r>
          </w:p>
          <w:p w14:paraId="539B380C" w14:textId="4F941317" w:rsidR="00243C5A" w:rsidRP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noProof/>
                <w:sz w:val="28"/>
                <w:szCs w:val="28"/>
                <w:lang w:val="vi-VN"/>
              </w:rPr>
              <w:pict w14:anchorId="6690925A">
                <v:shape id="_x0000_s1032" type="#_x0000_t75" style="position:absolute;left:0;text-align:left;margin-left:67.65pt;margin-top:40.05pt;width:119.9pt;height:33.05pt;z-index:251694080;mso-position-horizontal-relative:text;mso-position-vertical-relative:text;mso-width-relative:page;mso-height-relative:page">
                  <v:imagedata r:id="rId26" o:title=""/>
                </v:shape>
                <o:OLEObject Type="Embed" ProgID="Equation.DSMT4" ShapeID="_x0000_s1032" DrawAspect="Content" ObjectID="_1708930698" r:id="rId27"/>
              </w:pict>
            </w:r>
            <w:r w:rsidR="00243C5A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>Do hai xe đi ngược chiều nhau nên tổng quãng đường của hai xe chính là quãng đường AB nên ta có phương trình:</w:t>
            </w:r>
          </w:p>
          <w:p w14:paraId="40CDAA53" w14:textId="4DD716D7" w:rsidR="00243C5A" w:rsidRPr="00D104A3" w:rsidRDefault="00243C5A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6359044" w14:textId="274ED6B2" w:rsidR="00662DF8" w:rsidRPr="00D104A3" w:rsidRDefault="005468EE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pict w14:anchorId="6690925A">
                <v:shape id="_x0000_s1036" type="#_x0000_t75" style="position:absolute;left:0;text-align:left;margin-left:55.15pt;margin-top:1.6pt;width:132.15pt;height:73.25pt;z-index:251698176;mso-position-horizontal-relative:text;mso-position-vertical-relative:text;mso-width-relative:page;mso-height-relative:page">
                  <v:imagedata r:id="rId28" o:title=""/>
                </v:shape>
                <o:OLEObject Type="Embed" ProgID="Equation.DSMT4" ShapeID="_x0000_s1036" DrawAspect="Content" ObjectID="_1708930699" r:id="rId29"/>
              </w:pict>
            </w:r>
          </w:p>
          <w:p w14:paraId="7DF900CC" w14:textId="77777777" w:rsidR="00D104A3" w:rsidRDefault="00D104A3" w:rsidP="00D104A3">
            <w:pPr>
              <w:spacing w:line="360" w:lineRule="auto"/>
              <w:ind w:right="4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1948093" w14:textId="204637D2" w:rsidR="00662DF8" w:rsidRPr="00D104A3" w:rsidRDefault="00D104A3" w:rsidP="00D104A3">
            <w:pPr>
              <w:spacing w:line="360" w:lineRule="auto"/>
              <w:ind w:right="45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                     </w:t>
            </w:r>
            <w:r w:rsidR="00662DF8"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nhận)</w:t>
            </w:r>
          </w:p>
          <w:p w14:paraId="5E2383C0" w14:textId="13E5DF83" w:rsidR="00662DF8" w:rsidRPr="00D104A3" w:rsidRDefault="00662DF8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104A3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Vậy sau 1,5 giờ hai xe gặp nhau.</w:t>
            </w:r>
          </w:p>
        </w:tc>
        <w:tc>
          <w:tcPr>
            <w:tcW w:w="1848" w:type="dxa"/>
          </w:tcPr>
          <w:p w14:paraId="22B64E27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C3788DF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940EB6C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39B80F2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62365DB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3EDE18D5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0.25đ </w:t>
            </w:r>
          </w:p>
          <w:p w14:paraId="034E0051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2F7BC18B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8B22C5C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6432DF5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1D4E688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65411F05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5B9FFFCF" w14:textId="77777777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25EEF7E" w14:textId="6073F58D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38242E1" w14:textId="229C479C" w:rsidR="00D104A3" w:rsidRDefault="00D104A3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D104A3" w14:paraId="2DB589A5" w14:textId="77777777" w:rsidTr="00101387">
        <w:trPr>
          <w:trHeight w:val="2943"/>
          <w:jc w:val="center"/>
        </w:trPr>
        <w:tc>
          <w:tcPr>
            <w:tcW w:w="1090" w:type="dxa"/>
          </w:tcPr>
          <w:p w14:paraId="7C5D7B51" w14:textId="070EF4D9" w:rsidR="00D104A3" w:rsidRPr="002838E7" w:rsidRDefault="002838E7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 xml:space="preserve">Bài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860" w:type="dxa"/>
          </w:tcPr>
          <w:p w14:paraId="2DF2D128" w14:textId="77777777" w:rsidR="00D104A3" w:rsidRDefault="002838E7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>Vì MN // BC. Theo định lí Ta-let ta có:</w:t>
            </w:r>
          </w:p>
          <w:p w14:paraId="2950BD0D" w14:textId="4769E02C" w:rsidR="002838E7" w:rsidRPr="00D104A3" w:rsidRDefault="002838E7" w:rsidP="00673E4D">
            <w:pPr>
              <w:spacing w:line="360" w:lineRule="auto"/>
              <w:ind w:right="45" w:firstLineChars="100" w:firstLine="280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2838E7">
              <w:rPr>
                <w:rFonts w:ascii="Times New Roman" w:eastAsia="Times New Roman" w:hAnsi="Times New Roman" w:cs="Times New Roman"/>
                <w:noProof/>
                <w:position w:val="-94"/>
                <w:sz w:val="28"/>
                <w:szCs w:val="28"/>
              </w:rPr>
              <w:object w:dxaOrig="5380" w:dyaOrig="2680" w14:anchorId="43C4E310">
                <v:shape id="_x0000_i1027" type="#_x0000_t75" style="width:191.25pt;height:95.25pt" o:ole="">
                  <v:imagedata r:id="rId30" o:title=""/>
                </v:shape>
                <o:OLEObject Type="Embed" ProgID="Equation.DSMT4" ShapeID="_x0000_i1027" DrawAspect="Content" ObjectID="_1708930690" r:id="rId31"/>
              </w:objec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t xml:space="preserve"> </w:t>
            </w:r>
          </w:p>
        </w:tc>
        <w:tc>
          <w:tcPr>
            <w:tcW w:w="1848" w:type="dxa"/>
          </w:tcPr>
          <w:p w14:paraId="0171F6DE" w14:textId="77777777" w:rsidR="00D104A3" w:rsidRDefault="002838E7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6B95AFD" w14:textId="77777777" w:rsidR="002838E7" w:rsidRDefault="002838E7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EC7A382" w14:textId="77777777" w:rsidR="002838E7" w:rsidRDefault="002838E7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4554A90" w14:textId="7B199074" w:rsidR="002838E7" w:rsidRDefault="002838E7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971617C" w14:textId="671A6820" w:rsidR="002838E7" w:rsidRDefault="002838E7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  <w:tr w:rsidR="00673E4D" w14:paraId="50617174" w14:textId="77777777" w:rsidTr="0004403C">
        <w:trPr>
          <w:trHeight w:val="5113"/>
          <w:jc w:val="center"/>
        </w:trPr>
        <w:tc>
          <w:tcPr>
            <w:tcW w:w="1090" w:type="dxa"/>
          </w:tcPr>
          <w:p w14:paraId="4C5B714C" w14:textId="6C7F857C" w:rsidR="00673E4D" w:rsidRPr="002838E7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Bài </w:t>
            </w:r>
            <w:r w:rsidR="002838E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860" w:type="dxa"/>
          </w:tcPr>
          <w:p w14:paraId="67F2B7DB" w14:textId="77777777" w:rsidR="00C50824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  <w:r>
              <w:rPr>
                <w:rFonts w:ascii="Times New Roman" w:hAnsi="Times New Roman" w:cs="Times New Roman"/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4FC9B47C" wp14:editId="2DA8B0AD">
                      <wp:simplePos x="0" y="0"/>
                      <wp:positionH relativeFrom="column">
                        <wp:posOffset>-36195</wp:posOffset>
                      </wp:positionH>
                      <wp:positionV relativeFrom="paragraph">
                        <wp:posOffset>61594</wp:posOffset>
                      </wp:positionV>
                      <wp:extent cx="4885690" cy="1769075"/>
                      <wp:effectExtent l="0" t="0" r="29210" b="22225"/>
                      <wp:wrapNone/>
                      <wp:docPr id="84" name="Group 8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885690" cy="1769075"/>
                                <a:chOff x="5371" y="56675"/>
                                <a:chExt cx="7694" cy="2414"/>
                              </a:xfrm>
                            </wpg:grpSpPr>
                            <wps:wsp>
                              <wps:cNvPr id="82" name="Straight Connector 82"/>
                              <wps:cNvCnPr/>
                              <wps:spPr>
                                <a:xfrm>
                                  <a:off x="6211" y="56675"/>
                                  <a:ext cx="0" cy="241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" name="Straight Connector 83"/>
                              <wps:cNvCnPr/>
                              <wps:spPr>
                                <a:xfrm flipV="1">
                                  <a:off x="5371" y="57782"/>
                                  <a:ext cx="7695" cy="1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2767537C" id="Group 84" o:spid="_x0000_s1026" style="position:absolute;margin-left:-2.85pt;margin-top:4.85pt;width:384.7pt;height:139.3pt;z-index:251671552;mso-height-relative:margin" coordorigin="5371,56675" coordsize="7694,241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PToiLRAIAAAQHAAAOAAAAZHJzL2Uyb0RvYy54bWzslU1v3CAQhu+V+h8Q967X+11rvTls2r1U bZRteycYbFQMCMja++874I9tkyit0qqnXjB4mGHm8Tt4e9XWEp2YdUKrHKeTKUZMUV0IVeb4y+f3 bzYYOU9UQaRWLMdn5vDV7vWrbWMyNtOVlgWzCIIolzUmx5X3JksSRytWEzfRhikwcm1r4mFpy6Sw pIHotUxm0+kqabQtjNWUOQdvrzsj3sX4nDPqP3HumEcyx5Cbj6ON410Yk92WZKUlphK0T4O8IIua CAWHjqGuiSfo3opHoWpBrXaa+wnVdaI5F5TFGqCadPqgmoPV9ybWUmZNaUZMgPYBpxeHpR9PB2uO 5sYCicaUwCKuQi0tt3V4QpaojcjOIzLWekTh5WKzWa7eAlkKtnQN0/Wyg0orIB/8lvN1ihGYl6vV xfiuDwAui857tkgXwTUZTk5+yqcxoBB3geD+DMKxIoZFti4DCDcWiSLHmxlGitQg1KO3RJSVR3ut FMhIWwTGCCk67FWPzGUO6D3BazVLH9U9YOuBQcmR1lgyyYx1/sB0jcIkx1KokCXJyOmD8x2dYQug ClC64+PMnyULm6W6ZRwKAvpp9I79xPbSohOBTii+pT3puDO4cCHl6DR93qnfG9xY7LHfdRx3xxO1 8qNjLZS2T53q2yFV3u0fqu5qDWXf6eIcP0bEARoJSv4XYpk/J5b5r8WCuBTm6/CN+ja7tMt63SkO KF+aZdm32n/dRHn/Zd3EKweu2ngL9b+FcJf/uI4CvPy8dt8BAAD//wMAUEsDBBQABgAIAAAAIQAk f4H74AAAAAgBAAAPAAAAZHJzL2Rvd25yZXYueG1sTI9BS8NAEIXvgv9hGcFbu0lD2xizKaWopyLY CuJtmp0modndkN0m6b93POlpZniPN9/LN5NpxUC9b5xVEM8jEGRLpxtbKfg8vs5SED6g1dg6Swpu 5GFT3N/lmGk32g8aDqESHGJ9hgrqELpMSl/WZNDPXUeWtbPrDQY++0rqHkcON61cRNFKGmwsf6ix o11N5eVwNQreRhy3Sfwy7C/n3e37uHz/2sek1OPDtH0GEWgKf2b4xWd0KJjp5K5We9EqmC3X7FTw xIPl9Srh5aRgkaYJyCKX/wsUPwAAAP//AwBQSwECLQAUAAYACAAAACEAtoM4kv4AAADhAQAAEwAA AAAAAAAAAAAAAAAAAAAAW0NvbnRlbnRfVHlwZXNdLnhtbFBLAQItABQABgAIAAAAIQA4/SH/1gAA AJQBAAALAAAAAAAAAAAAAAAAAC8BAABfcmVscy8ucmVsc1BLAQItABQABgAIAAAAIQDPToiLRAIA AAQHAAAOAAAAAAAAAAAAAAAAAC4CAABkcnMvZTJvRG9jLnhtbFBLAQItABQABgAIAAAAIQAkf4H7 4AAAAAgBAAAPAAAAAAAAAAAAAAAAAJ4EAABkcnMvZG93bnJldi54bWxQSwUGAAAAAAQABADzAAAA qwUAAAAA ">
                      <v:line id="Straight Connector 82" o:spid="_x0000_s1027" style="position:absolute;visibility:visible;mso-wrap-style:square" from="6211,56675" to="6211,59090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mVdHYxQAAANsAAAAPAAAAZHJzL2Rvd25yZXYueG1sRI9Ba8JA FITvgv9heUIvUjdakDS6ikgLhRZtk8XzI/uahGbfhuxW03/fFQSPw8x8w6y3g23FmXrfOFYwnyUg iEtnGq4U6OL1MQXhA7LB1jEp+CMP2814tMbMuAt/0TkPlYgQ9hkqqEPoMil9WZNFP3MdcfS+XW8x RNlX0vR4iXDbykWSLKXFhuNCjR3tayp/8l+r4F0/n6ZPx1RrW+QH/NTNy/Fjr9TDZNitQAQawj18 a78ZBekCrl/iD5CbfwAAAP//AwBQSwECLQAUAAYACAAAACEA2+H2y+4AAACFAQAAEwAAAAAAAAAA AAAAAAAAAAAAW0NvbnRlbnRfVHlwZXNdLnhtbFBLAQItABQABgAIAAAAIQBa9CxbvwAAABUBAAAL AAAAAAAAAAAAAAAAAB8BAABfcmVscy8ucmVsc1BLAQItABQABgAIAAAAIQBmVdHYxQAAANsAAAAP AAAAAAAAAAAAAAAAAAcCAABkcnMvZG93bnJldi54bWxQSwUGAAAAAAMAAwC3AAAA+QIAAAAA " strokecolor="black [3200]" strokeweight=".5pt">
                        <v:stroke joinstyle="miter"/>
                      </v:line>
                      <v:line id="Straight Connector 83" o:spid="_x0000_s1028" style="position:absolute;flip:y;visibility:visible;mso-wrap-style:square" from="5371,57782" to="13066,57797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JxHr8vQAAANsAAAAPAAAAZHJzL2Rvd25yZXYueG1sRI/NCsIw EITvgu8QVvCmqYoi1SgiKJ4Ufx5gada02GxKE2t9eyMIHoeZ+YZZrltbioZqXzhWMBomIIgzpws2 Cm7X3WAOwgdkjaVjUvAmD+tVt7PEVLsXn6m5BCMihH2KCvIQqlRKn+Vk0Q9dRRy9u6sthihrI3WN rwi3pRwnyUxaLDgu5FjRNqfscXlaBdocSW6caaYjM7vtMnPC475Rqt9rNwsQgdrwD//aB61gPoHv l/gD5OoDAAD//wMAUEsBAi0AFAAGAAgAAAAhANvh9svuAAAAhQEAABMAAAAAAAAAAAAAAAAAAAAA AFtDb250ZW50X1R5cGVzXS54bWxQSwECLQAUAAYACAAAACEAWvQsW78AAAAVAQAACwAAAAAAAAAA AAAAAAAfAQAAX3JlbHMvLnJlbHNQSwECLQAUAAYACAAAACEACcR6/L0AAADbAAAADwAAAAAAAAAA AAAAAAAHAgAAZHJzL2Rvd25yZXYueG1sUEsFBgAAAAADAAMAtwAAAPECAAAAAA== " strokecolor="black [3200]" strokeweight=".5pt">
                        <v:stroke joinstyle="miter"/>
                      </v:line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GT        ∆ABC, </w:t>
            </w:r>
            <w:r w:rsidR="00C50824">
              <w:rPr>
                <w:rFonts w:ascii="Times New Roman" w:hAnsi="Times New Roman" w:cs="Times New Roman"/>
                <w:sz w:val="28"/>
                <w:lang w:val="es-CL"/>
              </w:rPr>
              <w:t xml:space="preserve">AB = 6cm, BC = 10cm. </w:t>
            </w:r>
          </w:p>
          <w:p w14:paraId="6B163FE2" w14:textId="2955EFE7" w:rsidR="00673E4D" w:rsidRPr="00157238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            </w:t>
            </w:r>
            <w:r w:rsidR="00157238">
              <w:rPr>
                <w:rFonts w:ascii="Times New Roman" w:hAnsi="Times New Roman" w:cs="Times New Roman"/>
                <w:sz w:val="28"/>
                <w:szCs w:val="28"/>
              </w:rPr>
              <w:t xml:space="preserve">M </w:t>
            </w:r>
            <w:r w:rsidR="00157238">
              <w:rPr>
                <w:rFonts w:ascii="Times New Roman" w:hAnsi="Times New Roman" w:cs="Times New Roman"/>
                <w:sz w:val="28"/>
                <w:szCs w:val="28"/>
              </w:rPr>
              <w:sym w:font="Symbol" w:char="F0CE"/>
            </w:r>
            <w:r w:rsidR="00157238">
              <w:rPr>
                <w:rFonts w:ascii="Times New Roman" w:hAnsi="Times New Roman" w:cs="Times New Roman"/>
                <w:sz w:val="28"/>
                <w:szCs w:val="28"/>
              </w:rPr>
              <w:t xml:space="preserve"> BA, N </w:t>
            </w:r>
            <w:r w:rsidR="00157238">
              <w:rPr>
                <w:rFonts w:ascii="Times New Roman" w:hAnsi="Times New Roman" w:cs="Times New Roman"/>
                <w:sz w:val="28"/>
                <w:szCs w:val="28"/>
              </w:rPr>
              <w:sym w:font="Symbol" w:char="F0CE"/>
            </w:r>
            <w:r w:rsidR="00157238">
              <w:rPr>
                <w:rFonts w:ascii="Times New Roman" w:hAnsi="Times New Roman" w:cs="Times New Roman"/>
                <w:sz w:val="28"/>
                <w:szCs w:val="28"/>
              </w:rPr>
              <w:t xml:space="preserve"> BC</w:t>
            </w:r>
          </w:p>
          <w:p w14:paraId="4F9DA1AF" w14:textId="007387FC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   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 xml:space="preserve">BM = </w:t>
            </w:r>
            <w:r w:rsidR="00323590">
              <w:rPr>
                <w:rFonts w:ascii="Times New Roman" w:hAnsi="Times New Roman" w:cs="Times New Roman"/>
                <w:sz w:val="28"/>
                <w:lang w:val="es-CL"/>
              </w:rPr>
              <w:t>2,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 xml:space="preserve">5cm, BN = </w:t>
            </w:r>
            <w:r w:rsidR="00323590">
              <w:rPr>
                <w:rFonts w:ascii="Times New Roman" w:hAnsi="Times New Roman" w:cs="Times New Roman"/>
                <w:sz w:val="28"/>
                <w:lang w:val="es-CL"/>
              </w:rPr>
              <w:t>1,5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cm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516BC6FA" w14:textId="645A61B9" w:rsidR="00C50824" w:rsidRDefault="005468EE" w:rsidP="00C50824">
            <w:pPr>
              <w:tabs>
                <w:tab w:val="left" w:pos="1440"/>
              </w:tabs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  <w:r>
              <w:rPr>
                <w:noProof/>
                <w:sz w:val="22"/>
              </w:rPr>
              <w:pict w14:anchorId="4792A442">
                <v:shape id="_x0000_s1039" type="#_x0000_t75" style="position:absolute;left:0;text-align:left;margin-left:120.9pt;margin-top:17.1pt;width:21.75pt;height:30pt;z-index:251713536;mso-position-horizontal-relative:text;mso-position-vertical-relative:text">
                  <v:imagedata r:id="rId8" o:title=""/>
                </v:shape>
                <o:OLEObject Type="Embed" ProgID="Equation.DSMT4" ShapeID="_x0000_s1039" DrawAspect="Content" ObjectID="_1708930700" r:id="rId32"/>
              </w:pict>
            </w:r>
            <w:r w:rsidR="0048682D">
              <w:rPr>
                <w:rFonts w:ascii="Times New Roman" w:hAnsi="Times New Roman" w:cs="Times New Roman"/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708416" behindDoc="0" locked="0" layoutInCell="1" allowOverlap="1" wp14:anchorId="46805C25" wp14:editId="2473A2AF">
                      <wp:simplePos x="0" y="0"/>
                      <wp:positionH relativeFrom="column">
                        <wp:posOffset>1792605</wp:posOffset>
                      </wp:positionH>
                      <wp:positionV relativeFrom="paragraph">
                        <wp:posOffset>445770</wp:posOffset>
                      </wp:positionV>
                      <wp:extent cx="2997200" cy="1819275"/>
                      <wp:effectExtent l="0" t="0" r="0" b="0"/>
                      <wp:wrapNone/>
                      <wp:docPr id="199" name="Group 19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97200" cy="1819275"/>
                                <a:chOff x="-6510" y="0"/>
                                <a:chExt cx="2997360" cy="1819275"/>
                              </a:xfrm>
                            </wpg:grpSpPr>
                            <wps:wsp>
                              <wps:cNvPr id="100" name="Text Box 100"/>
                              <wps:cNvSpPr txBox="1"/>
                              <wps:spPr>
                                <a:xfrm>
                                  <a:off x="1000125" y="0"/>
                                  <a:ext cx="40005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0035E90" w14:textId="77777777" w:rsidR="00673E4D" w:rsidRDefault="00673E4D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2" name="Text Box 102"/>
                              <wps:cNvSpPr txBox="1"/>
                              <wps:spPr>
                                <a:xfrm>
                                  <a:off x="1685925" y="542925"/>
                                  <a:ext cx="504825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0AADDED" w14:textId="29E45E4E" w:rsidR="00673E4D" w:rsidRDefault="004974EC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6" name="Text Box 106"/>
                              <wps:cNvSpPr txBox="1"/>
                              <wps:spPr>
                                <a:xfrm>
                                  <a:off x="-6510" y="1198299"/>
                                  <a:ext cx="40005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586019E6" w14:textId="77777777" w:rsidR="00673E4D" w:rsidRDefault="00673E4D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7" name="Text Box 107"/>
                              <wps:cNvSpPr txBox="1"/>
                              <wps:spPr>
                                <a:xfrm>
                                  <a:off x="314325" y="590550"/>
                                  <a:ext cx="504825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1EF97B1" w14:textId="77777777" w:rsidR="00673E4D" w:rsidRDefault="00673E4D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lang w:val="vi-VN"/>
                                      </w:rPr>
                                      <w:t>6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1" name="Text Box 101"/>
                              <wps:cNvSpPr txBox="1"/>
                              <wps:spPr>
                                <a:xfrm>
                                  <a:off x="2590800" y="1295400"/>
                                  <a:ext cx="40005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EF16785" w14:textId="77777777" w:rsidR="00673E4D" w:rsidRDefault="00673E4D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5" name="Text Box 105"/>
                              <wps:cNvSpPr txBox="1"/>
                              <wps:spPr>
                                <a:xfrm>
                                  <a:off x="635101" y="1371600"/>
                                  <a:ext cx="533372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B2E30D7" w14:textId="724C1F12" w:rsidR="00673E4D" w:rsidRPr="004974EC" w:rsidRDefault="004974EC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93" name="Text Box 193"/>
                              <wps:cNvSpPr txBox="1"/>
                              <wps:spPr>
                                <a:xfrm>
                                  <a:off x="558915" y="433388"/>
                                  <a:ext cx="400050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01F52FC" w14:textId="73A3C370" w:rsidR="004974EC" w:rsidRPr="004974EC" w:rsidRDefault="004974EC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94" name="Text Box 194"/>
                              <wps:cNvSpPr txBox="1"/>
                              <wps:spPr>
                                <a:xfrm>
                                  <a:off x="1152525" y="1504950"/>
                                  <a:ext cx="504825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1C27887" w14:textId="05B2DD5D" w:rsidR="004974EC" w:rsidRDefault="004974EC" w:rsidP="00F402BE">
                                    <w:pPr>
                                      <w:rPr>
                                        <w:rFonts w:ascii="Times New Roman" w:hAnsi="Times New Roman" w:cs="Times New Roman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10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lang w:val="vi-VN"/>
                                      </w:rPr>
                                      <w:t>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g:grpSp>
                              <wpg:cNvPr id="198" name="Group 198"/>
                              <wpg:cNvGrpSpPr/>
                              <wpg:grpSpPr>
                                <a:xfrm>
                                  <a:off x="266700" y="257175"/>
                                  <a:ext cx="2352675" cy="1171258"/>
                                  <a:chOff x="0" y="0"/>
                                  <a:chExt cx="2352675" cy="1171258"/>
                                </a:xfrm>
                              </wpg:grpSpPr>
                              <wps:wsp>
                                <wps:cNvPr id="85" name="Straight Connector 85"/>
                                <wps:cNvCnPr/>
                                <wps:spPr>
                                  <a:xfrm flipH="1">
                                    <a:off x="0" y="0"/>
                                    <a:ext cx="885825" cy="110490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6" name="Straight Connector 86"/>
                                <wps:cNvCnPr/>
                                <wps:spPr>
                                  <a:xfrm>
                                    <a:off x="876300" y="9525"/>
                                    <a:ext cx="1457325" cy="113347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0" name="Straight Connector 90"/>
                                <wps:cNvCnPr/>
                                <wps:spPr>
                                  <a:xfrm>
                                    <a:off x="485772" y="490538"/>
                                    <a:ext cx="0" cy="614362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7" name="Straight Connector 87"/>
                                <wps:cNvCnPr/>
                                <wps:spPr>
                                  <a:xfrm>
                                    <a:off x="9525" y="1095375"/>
                                    <a:ext cx="2343150" cy="5715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5" name="Straight Connector 195"/>
                                <wps:cNvCnPr/>
                                <wps:spPr>
                                  <a:xfrm flipV="1">
                                    <a:off x="9525" y="457200"/>
                                    <a:ext cx="1452245" cy="63817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6" name="Arc 196"/>
                                <wps:cNvSpPr/>
                                <wps:spPr>
                                  <a:xfrm>
                                    <a:off x="109538" y="852488"/>
                                    <a:ext cx="185737" cy="218758"/>
                                  </a:xfrm>
                                  <a:prstGeom prst="arc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7" name="Arc 197"/>
                                <wps:cNvSpPr/>
                                <wps:spPr>
                                  <a:xfrm rot="1639560">
                                    <a:off x="166688" y="952500"/>
                                    <a:ext cx="185737" cy="218758"/>
                                  </a:xfrm>
                                  <a:prstGeom prst="arc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46805C25" id="Group 199" o:spid="_x0000_s1040" style="position:absolute;left:0;text-align:left;margin-left:141.15pt;margin-top:35.1pt;width:236pt;height:143.25pt;z-index:251708416;mso-position-horizontal-relative:text;mso-position-vertical-relative:text;mso-width-relative:margin" coordorigin="-65" coordsize="29973,1819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mhmad+gUAALcyAAAOAAAAZHJzL2Uyb0RvYy54bWzsW1tv2zYYfR+w/yDovbWpmyWjTpGlSzYg aIOlW58ZWbKFSaRGMbHTX79DUpIVXxo7Qzu1EAI4Mq/ix+98Fx76zdt1kVsPiagyzmY2eT22rYTF fJ6xxcz+8+Plq9C2KknZnOacJTP7Manst2c///RmVU4Thy95Pk+EhUFYNV2VM3spZTkdjap4mRS0 es3LhKEy5aKgEl/FYjQXdIXRi3zkjMfBaMXFvBQ8TqoKpe9MpX2mx0/TJJYf0rRKpJXPbLyb1J9C f96pz9HZGzpdCFous7h+DfqCtyhoxjBpO9Q7Kql1L7KdoYosFrziqXwd82LE0zSLE70GrIaMt1Zz Jfh9qdeymK4WZSsmiHZLTi8eNn7/cCXK2/JGQBKrcgFZ6G9qLetUFOo/3tJaa5E9tiJL1tKKUehE 0QT7YFsx6khIImfiG6HGS0he9XsV+AQNNn3j5a+d3m6w23vUTD568kqrEkpSbeRQ/Tc53C5pmWjx VlPI4UZY2RyLUKthtICyflSr/IWvLVWm5aMbKmlZco0KtG7KKxTuERp6jonjd5ffiM5DlV+v3SWe i1aYo106nZaiklcJLyz1MLMFlFnrGH24rqRp2jRRMzN+meU5yuk0Z9ZqZgcuhn9Sg8FzhjmUIM0L 6yf5mCem2x9JCiHozVYFGobJRS6sBwoA0ThOmNRL1iOhtWqVYtpTOtbtVddEQ/SUzm0PPTNnsu1c ZIwLvd6t157/3bxyato3EjDrViKQ67u13n2zCarojs8fsc+CG5tRlfFlhn24ppW8oQJGAlsHwyc/ 4CPNOeTN6yfbWnLxeV+5ag+dRa1trWB0Znb1zz0ViW3lvzNoc0Q8D8NK/cXzgSzbEt2au24Nuy8u OLaFwMSWsX5U7WXePKaCF59gH8/VrKiiLMbcM1s2jxfSmELY1zg5P9eNYJdKKq/ZbRmroZWYGT+/ lzzNtNJtZFOLEYhUpuObQNPZA02ngSAwfBI0g9CPamj6nqMeNXgafPpjL1TVyrIN+DzWKnxtfAbN bg/47CE+gz34bHfsRHxu4gZCohCBxlN4Du6zj+5zMsCzx+5zsgee7Y6dCM/aJaq43o/GPkLNwXuq 6L3X0W04wLPH8EQgv5N4tgnmifB0AMpQpbIqL3ciH+7yKUAH/9lH/6mDnE2KNaSfvUo/kQ3uAFRn jWrHTgQoTmfIGIhX+HQnJNjGp++67gT5rk4/kYqa+uF46MuHUl85/XTbc8Ah/exf+hm5u/hEGeLS F+DT98OImINbD1AMdegEl1EfXQ/us4fu022jpQGePYSntwee3gvhSYjv4M/4TxzVRkMCqiTZ8wTU bQ/rB4CeBtCamTUkLULNhq2MQLCbmFSzxRaOSg2iFiogPZbbdYJgUieLjj8hDYfbODvH9Z0AhYbl JRMwmrU7bFlek2nWOWaH4T3Qs41j/weGN2zD+FspaLZYSuuCMwZ6lQsLlZt44YLVvHhDlxpe2krz rPytYce+RI+Hod9ySITASj0XxecZU5Q0ne4leY8gbg1jd5ABzdnRpG2HNjUE77GE7abjC6JxuX6W rDWmQxm7mnX8RvRj2LIb+/SmS3Mc0BslwFpbwkng1oCLlBvDajaxJQH1q64D1HBzXc8AsgXNzt2A QW36qzYRTKOx0HvUBpXPmpuO2nihP1GHAjg0gC3x3a2kBDOp44IAt0kC7WkHjTl4K6TPhqblafZo TNglbJ43NNq66EOmceS7u47dc0lzCQmO3wTRg9Z8j1pDoi/FNar2WUujA5u/tgKbVoP0haQtFgGu ynG82lUFbliHjoMGfZ8a1EY45yJGKtGNadTVqlqBDt51hIVBOgIPFPqOt31iRuC7XFg25aEcEk5M CnFYU6iIh0jYZPSHri3+wEl0LMWJtxTVXdiP609UlPWFWYn09T1vbvnupFSmrQquenO/MWodv8Ff 19UfwJ9hCEngRj4uUndCRRIEASCo0KgsuEk8OznGgMYmEz7qEvHR4eIPSdn2DI2bQyN9CKB/HaEt Zf1LDvXzi+533Wrze5OzfwEAAP//AwBQSwMEFAAGAAgAAAAhAGTUngbhAAAACgEAAA8AAABkcnMv ZG93bnJldi54bWxMj01Lw0AQhu+C/2EZwZvdfJimxGxKKeqpCLaCeJsm0yQ0uxuy2yT9944ne5yZ h3eeN1/PuhMjDa61RkG4CECQKW3VmlrB1+HtaQXCeTQVdtaQgis5WBf3dzlmlZ3MJ417XwsOMS5D BY33fSalKxvS6Ba2J8O3kx00eh6HWlYDThyuOxkFwVJqbA1/aLCnbUPleX/RCt4nnDZx+Druzqft 9eeQfHzvQlLq8WHevIDwNPt/GP70WR0Kdjrai6mc6BREqyhmVEEaRCAYSJNnXhwVxMkyBVnk8rZC 8QsAAP//AwBQSwECLQAUAAYACAAAACEAtoM4kv4AAADhAQAAEwAAAAAAAAAAAAAAAAAAAAAAW0Nv bnRlbnRfVHlwZXNdLnhtbFBLAQItABQABgAIAAAAIQA4/SH/1gAAAJQBAAALAAAAAAAAAAAAAAAA AC8BAABfcmVscy8ucmVsc1BLAQItABQABgAIAAAAIQBmhmad+gUAALcyAAAOAAAAAAAAAAAAAAAA AC4CAABkcnMvZTJvRG9jLnhtbFBLAQItABQABgAIAAAAIQBk1J4G4QAAAAoBAAAPAAAAAAAAAAAA AAAAAFQIAABkcnMvZG93bnJldi54bWxQSwUGAAAAAAQABADzAAAAYgkAAAAA ">
                      <v:shape id="Text Box 100" o:spid="_x0000_s1041" type="#_x0000_t202" style="position:absolute;left:10001;width:4000;height:314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plAoDxwAAANwAAAAPAAAAZHJzL2Rvd25yZXYueG1sRI/Na8JA EMXvBf+HZYTe6kahRVI3IgFpEXvw49LbNDv5oNnZmF019q/vHARvM7w37/1msRxcqy7Uh8azgekk AUVceNtwZeB4WL/MQYWIbLH1TAZuFGCZjZ4WmFp/5R1d9rFSEsIhRQN1jF2qdShqchgmviMWrfS9 wyhrX2nb41XCXatnSfKmHTYsDTV2lNdU/O7PzsAmX3/h7mfm5n9t/rEtV93p+P1qzPN4WL2DijTE h/l+/WkFPxF8eUYm0Nk/AAAA//8DAFBLAQItABQABgAIAAAAIQDb4fbL7gAAAIUBAAATAAAAAAAA AAAAAAAAAAAAAABbQ29udGVudF9UeXBlc10ueG1sUEsBAi0AFAAGAAgAAAAhAFr0LFu/AAAAFQEA AAsAAAAAAAAAAAAAAAAAHwEAAF9yZWxzLy5yZWxzUEsBAi0AFAAGAAgAAAAhAGmUCgPHAAAA3AAA AA8AAAAAAAAAAAAAAAAABwIAAGRycy9kb3ducmV2LnhtbFBLBQYAAAAAAwADALcAAAD7AgAAAAA= " filled="f" stroked="f" strokeweight=".5pt">
                        <v:textbox>
                          <w:txbxContent>
                            <w:p w14:paraId="10035E90" w14:textId="77777777" w:rsidR="00673E4D" w:rsidRDefault="00673E4D" w:rsidP="00F402BE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" o:spid="_x0000_s1042" type="#_x0000_t202" style="position:absolute;left:16859;top:5429;width:5048;height:314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2CjHvxAAAANwAAAAPAAAAZHJzL2Rvd25yZXYueG1sRE9Na8JA EL0X+h+WEXqrGwMtkrqKBIIi9RDrpbcxOybB7GyaXZPUX98VhN7m8T5nsRpNI3rqXG1ZwWwagSAu rK65VHD8yl7nIJxH1thYJgW/5GC1fH5aYKLtwDn1B1+KEMIuQQWV920ipSsqMuimtiUO3Nl2Bn2A XSl1h0MIN42Mo+hdGqw5NFTYUlpRcTlcjYJdmu0xP8VmfmvSzed53f4cv9+UepmM6w8Qnkb/L364 tzrMj2K4PxMukMs/AAAA//8DAFBLAQItABQABgAIAAAAIQDb4fbL7gAAAIUBAAATAAAAAAAAAAAA AAAAAAAAAABbQ29udGVudF9UeXBlc10ueG1sUEsBAi0AFAAGAAgAAAAhAFr0LFu/AAAAFQEAAAsA AAAAAAAAAAAAAAAAHwEAAF9yZWxzLy5yZWxzUEsBAi0AFAAGAAgAAAAhAPYKMe/EAAAA3AAAAA8A AAAAAAAAAAAAAAAABwIAAGRycy9kb3ducmV2LnhtbFBLBQYAAAAAAwADALcAAAD4AgAAAAA= " filled="f" stroked="f" strokeweight=".5pt">
                        <v:textbox>
                          <w:txbxContent>
                            <w:p w14:paraId="50AADDED" w14:textId="29E45E4E" w:rsidR="00673E4D" w:rsidRDefault="004974EC" w:rsidP="00F402BE">
                              <w:pPr>
                                <w:rPr>
                                  <w:rFonts w:ascii="Times New Roman" w:hAnsi="Times New Roman" w:cs="Times New Roman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06" o:spid="_x0000_s1043" type="#_x0000_t202" style="position:absolute;left:-65;top:11982;width:4000;height:3144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JMTfsxAAAANwAAAAPAAAAZHJzL2Rvd25yZXYueG1sRE9La8JA EL4L/Q/LFLyZTYUGSbOKBMRS7EGbS2/T7ORBs7MxuzVpf31XELzNx/ecbDOZTlxocK1lBU9RDIK4 tLrlWkHxsVusQDiPrLGzTAp+ycFm/TDLMNV25CNdTr4WIYRdigoa7/tUSlc2ZNBFticOXGUHgz7A oZZ6wDGEm04u4ziRBlsODQ32lDdUfp9+jIK3fPeOx6+lWf11+f5Qbftz8fms1Pxx2r6A8DT5u/jm ftVhfpzA9ZlwgVz/AwAA//8DAFBLAQItABQABgAIAAAAIQDb4fbL7gAAAIUBAAATAAAAAAAAAAAA AAAAAAAAAABbQ29udGVudF9UeXBlc10ueG1sUEsBAi0AFAAGAAgAAAAhAFr0LFu/AAAAFQEAAAsA AAAAAAAAAAAAAAAAHwEAAF9yZWxzLy5yZWxzUEsBAi0AFAAGAAgAAAAhAIkxN+zEAAAA3AAAAA8A AAAAAAAAAAAAAAAABwIAAGRycy9kb3ducmV2LnhtbFBLBQYAAAAAAwADALcAAAD4AgAAAAA= " filled="f" stroked="f" strokeweight=".5pt">
                        <v:textbox>
                          <w:txbxContent>
                            <w:p w14:paraId="586019E6" w14:textId="77777777" w:rsidR="00673E4D" w:rsidRDefault="00673E4D" w:rsidP="00F402BE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07" o:spid="_x0000_s1044" type="#_x0000_t202" style="position:absolute;left:3143;top:5905;width:5048;height:314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mfZJ3xAAAANwAAAAPAAAAZHJzL2Rvd25yZXYueG1sRE9Na8JA EL0X/A/LCN7qpoI1pK4SAqFF2oOpl96m2TEJzc6m2a2J/nq3IHibx/uc9XY0rThR7xrLCp7mEQji 0uqGKwWHz/wxBuE8ssbWMik4k4PtZvKwxkTbgfd0KnwlQgi7BBXU3neJlK6syaCb2444cEfbG/QB 9pXUPQ4h3LRyEUXP0mDDoaHGjrKayp/izyjYZfkH7r8XJr602ev7Me1+D19LpWbTMX0B4Wn0d/HN /abD/GgF/8+EC+TmCgAA//8DAFBLAQItABQABgAIAAAAIQDb4fbL7gAAAIUBAAATAAAAAAAAAAAA AAAAAAAAAABbQ29udGVudF9UeXBlc10ueG1sUEsBAi0AFAAGAAgAAAAhAFr0LFu/AAAAFQEAAAsA AAAAAAAAAAAAAAAAHwEAAF9yZWxzLy5yZWxzUEsBAi0AFAAGAAgAAAAhAOZ9knfEAAAA3AAAAA8A AAAAAAAAAAAAAAAABwIAAGRycy9kb3ducmV2LnhtbFBLBQYAAAAAAwADALcAAAD4AgAAAAA= " filled="f" stroked="f" strokeweight=".5pt">
                        <v:textbox>
                          <w:txbxContent>
                            <w:p w14:paraId="01EF97B1" w14:textId="77777777" w:rsidR="00673E4D" w:rsidRDefault="00673E4D" w:rsidP="00F402BE">
                              <w:pPr>
                                <w:rPr>
                                  <w:rFonts w:ascii="Times New Roman" w:hAnsi="Times New Roman" w:cs="Times New Roman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lang w:val="vi-VN"/>
                                </w:rPr>
                                <w:t>6cm</w:t>
                              </w:r>
                            </w:p>
                          </w:txbxContent>
                        </v:textbox>
                      </v:shape>
                      <v:shape id="Text Box 101" o:spid="_x0000_s1045" type="#_x0000_t202" style="position:absolute;left:25908;top:12954;width:4000;height:314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G2K+YxAAAANwAAAAPAAAAZHJzL2Rvd25yZXYueG1sRE9La4NA EL4X8h+WKfTWrAZags0qIoSE0hzyuOQ2dScqdWeNu1WbX98tFHKbj+85q2wyrRiod41lBfE8AkFc Wt1wpeB0XD8vQTiPrLG1TAp+yEGWzh5WmGg78p6Gg69ECGGXoILa+y6R0pU1GXRz2xEH7mJ7gz7A vpK6xzGEm1YuouhVGmw4NNTYUVFT+XX4Ngrei/UO958Ls7y1xebjknfX0/lFqafHKX8D4Wnyd/G/ e6vD/CiGv2fCBTL9BQAA//8DAFBLAQItABQABgAIAAAAIQDb4fbL7gAAAIUBAAATAAAAAAAAAAAA AAAAAAAAAABbQ29udGVudF9UeXBlc10ueG1sUEsBAi0AFAAGAAgAAAAhAFr0LFu/AAAAFQEAAAsA AAAAAAAAAAAAAAAAHwEAAF9yZWxzLy5yZWxzUEsBAi0AFAAGAAgAAAAhAAbYr5jEAAAA3AAAAA8A AAAAAAAAAAAAAAAABwIAAGRycy9kb3ducmV2LnhtbFBLBQYAAAAAAwADALcAAAD4AgAAAAA= " filled="f" stroked="f" strokeweight=".5pt">
                        <v:textbox>
                          <w:txbxContent>
                            <w:p w14:paraId="3EF16785" w14:textId="77777777" w:rsidR="00673E4D" w:rsidRDefault="00673E4D" w:rsidP="00F402BE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05" o:spid="_x0000_s1046" type="#_x0000_t202" style="position:absolute;left:6351;top:13716;width:5333;height:3048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546mbwgAAANwAAAAPAAAAZHJzL2Rvd25yZXYueG1sRE/LqsIw EN0L/kMYwZ2mV1Ck1yhSEEV04WPjbm4ztuU2k9pErX69EQR3czjPmcwaU4ob1a6wrOCnH4EgTq0u OFNwPCx6YxDOI2ssLZOCBzmYTdutCcba3nlHt73PRAhhF6OC3PsqltKlORl0fVsRB+5sa4M+wDqT usZ7CDelHETRSBosODTkWFGSU/q/vxoF62Sxxd3fwIyfZbLcnOfV5XgaKtXtNPNfEJ4a/xV/3Csd 5kdDeD8TLpDTFwAAAP//AwBQSwECLQAUAAYACAAAACEA2+H2y+4AAACFAQAAEwAAAAAAAAAAAAAA AAAAAAAAW0NvbnRlbnRfVHlwZXNdLnhtbFBLAQItABQABgAIAAAAIQBa9CxbvwAAABUBAAALAAAA AAAAAAAAAAAAAB8BAABfcmVscy8ucmVsc1BLAQItABQABgAIAAAAIQB546mbwgAAANwAAAAPAAAA AAAAAAAAAAAAAAcCAABkcnMvZG93bnJldi54bWxQSwUGAAAAAAMAAwC3AAAA9gIAAAAA " filled="f" stroked="f" strokeweight=".5pt">
                        <v:textbox>
                          <w:txbxContent>
                            <w:p w14:paraId="0B2E30D7" w14:textId="724C1F12" w:rsidR="00673E4D" w:rsidRPr="004974EC" w:rsidRDefault="004974EC" w:rsidP="00F402BE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193" o:spid="_x0000_s1047" type="#_x0000_t202" style="position:absolute;left:5589;top:4333;width:4000;height:3144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xTAHzwwAAANwAAAAPAAAAZHJzL2Rvd25yZXYueG1sRE9Li8Iw EL4v+B/CCN7WVBcXrUaRgqyIe/Bx8TY2Y1tsJrWJWv31mwXB23x8z5nMGlOKG9WusKyg141AEKdW F5wp2O8Wn0MQziNrLC2Tggc5mE1bHxOMtb3zhm5bn4kQwi5GBbn3VSylS3My6Lq2Ig7cydYGfYB1 JnWN9xBuStmPom9psODQkGNFSU7peXs1ClbJ4hc3x74ZPsvkZ32aV5f9YaBUp93MxyA8Nf4tfrmX OswffcH/M+ECOf0DAAD//wMAUEsBAi0AFAAGAAgAAAAhANvh9svuAAAAhQEAABMAAAAAAAAAAAAA AAAAAAAAAFtDb250ZW50X1R5cGVzXS54bWxQSwECLQAUAAYACAAAACEAWvQsW78AAAAVAQAACwAA AAAAAAAAAAAAAAAfAQAAX3JlbHMvLnJlbHNQSwECLQAUAAYACAAAACEAcUwB88MAAADcAAAADwAA AAAAAAAAAAAAAAAHAgAAZHJzL2Rvd25yZXYueG1sUEsFBgAAAAADAAMAtwAAAPcCAAAAAA== " filled="f" stroked="f" strokeweight=".5pt">
                        <v:textbox>
                          <w:txbxContent>
                            <w:p w14:paraId="701F52FC" w14:textId="73A3C370" w:rsidR="004974EC" w:rsidRPr="004974EC" w:rsidRDefault="004974EC" w:rsidP="00F402BE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194" o:spid="_x0000_s1048" type="#_x0000_t202" style="position:absolute;left:11525;top:15049;width:5048;height:3143;visibility:visible;mso-wrap-style:square;v-text-anchor:top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+pZmHwwAAANwAAAAPAAAAZHJzL2Rvd25yZXYueG1sRE9Li8Iw EL4v+B/CCN7WVFkXrUaRgqyIe/Bx8TY2Y1tsJrWJWv31mwXB23x8z5nMGlOKG9WusKyg141AEKdW F5wp2O8Wn0MQziNrLC2Tggc5mE1bHxOMtb3zhm5bn4kQwi5GBbn3VSylS3My6Lq2Ig7cydYGfYB1 JnWN9xBuStmPom9psODQkGNFSU7peXs1ClbJ4hc3x74ZPsvkZ32aV5f9YaBUp93MxyA8Nf4tfrmX OswffcH/M+ECOf0DAAD//wMAUEsBAi0AFAAGAAgAAAAhANvh9svuAAAAhQEAABMAAAAAAAAAAAAA AAAAAAAAAFtDb250ZW50X1R5cGVzXS54bWxQSwECLQAUAAYACAAAACEAWvQsW78AAAAVAQAACwAA AAAAAAAAAAAAAAAfAQAAX3JlbHMvLnJlbHNQSwECLQAUAAYACAAAACEA/qWZh8MAAADcAAAADwAA AAAAAAAAAAAAAAAHAgAAZHJzL2Rvd25yZXYueG1sUEsFBgAAAAADAAMAtwAAAPcCAAAAAA== " filled="f" stroked="f" strokeweight=".5pt">
                        <v:textbox>
                          <w:txbxContent>
                            <w:p w14:paraId="31C27887" w14:textId="05B2DD5D" w:rsidR="004974EC" w:rsidRDefault="004974EC" w:rsidP="00F402BE">
                              <w:pPr>
                                <w:rPr>
                                  <w:rFonts w:ascii="Times New Roman" w:hAnsi="Times New Roman" w:cs="Times New Roman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10</w:t>
                              </w:r>
                              <w:r>
                                <w:rPr>
                                  <w:rFonts w:ascii="Times New Roman" w:hAnsi="Times New Roman" w:cs="Times New Roman"/>
                                  <w:lang w:val="vi-VN"/>
                                </w:rPr>
                                <w:t>cm</w:t>
                              </w:r>
                            </w:p>
                          </w:txbxContent>
                        </v:textbox>
                      </v:shape>
                      <v:group id="Group 198" o:spid="_x0000_s1049" style="position:absolute;left:2667;top:2571;width:23526;height:11713" coordsize="23526,11712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duAPdxgAAANwAAAAPAAAAZHJzL2Rvd25yZXYueG1sRI9Pa8JA EMXvhX6HZQq91U0sLTa6ioiKByn4B4q3ITsmwexsyK5J/PadQ6G3Gd6b934zWwyuVh21ofJsIB0l oIhzbysuDJxPm7cJqBCRLdaeycCDAizmz08zzKzv+UDdMRZKQjhkaKCMscm0DnlJDsPIN8SiXX3r MMraFtq22Eu4q/U4ST61w4qlocSGViXlt+PdGdj22C/f03W3v11Xj8vp4/tnn5Ixry/Dcgoq0hD/ zX/XOyv4X0Irz8gEev4LAAD//wMAUEsBAi0AFAAGAAgAAAAhANvh9svuAAAAhQEAABMAAAAAAAAA AAAAAAAAAAAAAFtDb250ZW50X1R5cGVzXS54bWxQSwECLQAUAAYACAAAACEAWvQsW78AAAAVAQAA CwAAAAAAAAAAAAAAAAAfAQAAX3JlbHMvLnJlbHNQSwECLQAUAAYACAAAACEAXbgD3cYAAADcAAAA DwAAAAAAAAAAAAAAAAAHAgAAZHJzL2Rvd25yZXYueG1sUEsFBgAAAAADAAMAtwAAAPoCAAAAAA== ">
                        <v:line id="Straight Connector 85" o:spid="_x0000_s1050" style="position:absolute;flip:x;visibility:visible;mso-wrap-style:square" from="0,0" to="8858,1104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pYUcTvQAAANsAAAAPAAAAZHJzL2Rvd25yZXYueG1sRI/BCsIw EETvgv8QVvCmqYIi1SgiKJ4UtR+wNGtabDalibX+vREEj8PMvGFWm85WoqXGl44VTMYJCOLc6ZKN guy2Hy1A+ICssXJMCt7kYbPu91aYavfiC7XXYESEsE9RQRFCnUrp84Is+rGriaN3d43FEGVjpG7w FeG2ktMkmUuLJceFAmvaFZQ/rk+rQJsTya0z7Wxi5tk+N2c8HVqlhoNuuwQRqAv/8K991AoWM/h+ iT9Arj8AAAD//wMAUEsBAi0AFAAGAAgAAAAhANvh9svuAAAAhQEAABMAAAAAAAAAAAAAAAAAAAAA AFtDb250ZW50X1R5cGVzXS54bWxQSwECLQAUAAYACAAAACEAWvQsW78AAAAVAQAACwAAAAAAAAAA AAAAAAAfAQAAX3JlbHMvLnJlbHNQSwECLQAUAAYACAAAACEA6WFHE70AAADbAAAADwAAAAAAAAAA AAAAAAAHAgAAZHJzL2Rvd25yZXYueG1sUEsFBgAAAAADAAMAtwAAAPECAAAAAA== " strokecolor="black [3200]" strokeweight=".5pt">
                          <v:stroke joinstyle="miter"/>
                        </v:line>
                        <v:line id="Straight Connector 86" o:spid="_x0000_s1051" style="position:absolute;visibility:visible;mso-wrap-style:square" from="8763,95" to="23336,11430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AZbtfbxAAAANsAAAAPAAAAZHJzL2Rvd25yZXYueG1sRI9Ba8JA FITvBf/D8gQvRTdakBhdRaSFQkvVuHh+ZJ9JMPs2ZLea/vtuoeBxmJlvmNWmt424UedrxwqmkwQE ceFMzaUCfXobpyB8QDbYOCYFP+Rhsx48rTAz7s5HuuWhFBHCPkMFVQhtJqUvKrLoJ64ljt7FdRZD lF0pTYf3CLeNnCXJXFqsOS5U2NKuouKaf1sFH3pxfn7Zp1rbU/6FB12/7j93So2G/XYJIlAfHuH/ 9rtRkM7h70v8AXL9CwAA//8DAFBLAQItABQABgAIAAAAIQDb4fbL7gAAAIUBAAATAAAAAAAAAAAA AAAAAAAAAABbQ29udGVudF9UeXBlc10ueG1sUEsBAi0AFAAGAAgAAAAhAFr0LFu/AAAAFQEAAAsA AAAAAAAAAAAAAAAAHwEAAF9yZWxzLy5yZWxzUEsBAi0AFAAGAAgAAAAhABlu19vEAAAA2wAAAA8A AAAAAAAAAAAAAAAABwIAAGRycy9kb3ducmV2LnhtbFBLBQYAAAAAAwADALcAAAD4AgAAAAA= " strokecolor="black [3200]" strokeweight=".5pt">
                          <v:stroke joinstyle="miter"/>
                        </v:line>
                        <v:line id="Straight Connector 90" o:spid="_x0000_s1052" style="position:absolute;visibility:visible;mso-wrap-style:square" from="4857,4905" to="4857,11049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8EnzpwgAAANsAAAAPAAAAZHJzL2Rvd25yZXYueG1sRE9ba8Iw FH4X9h/CGexFbLoNRGujDNlgMPFSg8+H5tgWm5PSZNr9++VB8PHju+erwbbiSr1vHCt4TVIQxKUz DVcK9PFrMgPhA7LB1jEp+CMPq+XTKMfMuBsf6FqESsQQ9hkqqEPoMil9WZNFn7iOOHJn11sMEfaV ND3eYrht5VuaTqXFhmNDjR2tayovxa9V8KPnp/H7bqa1PRZb3Ovmc7dZK/XyPHwsQAQawkN8d38b BfO4Pn6JP0Au/wEAAP//AwBQSwECLQAUAAYACAAAACEA2+H2y+4AAACFAQAAEwAAAAAAAAAAAAAA AAAAAAAAW0NvbnRlbnRfVHlwZXNdLnhtbFBLAQItABQABgAIAAAAIQBa9CxbvwAAABUBAAALAAAA AAAAAAAAAAAAAB8BAABfcmVscy8ucmVsc1BLAQItABQABgAIAAAAIQB8EnzpwgAAANsAAAAPAAAA AAAAAAAAAAAAAAcCAABkcnMvZG93bnJldi54bWxQSwUGAAAAAAMAAwC3AAAA9gIAAAAA " strokecolor="black [3200]" strokeweight=".5pt">
                          <v:stroke joinstyle="miter"/>
                        </v:line>
                        <v:line id="Straight Connector 87" o:spid="_x0000_s1053" style="position:absolute;visibility:visible;mso-wrap-style:square" from="95,10953" to="23526,11525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2InJAxQAAANsAAAAPAAAAZHJzL2Rvd25yZXYueG1sRI9Ba8JA FITvhf6H5RV6KbpRQWPqKiIWChZt49LzI/uahGbfhuxW4793C4LHYWa+YRar3jbiRJ2vHSsYDRMQ xIUzNZcK9PFtkILwAdlg45gUXMjDavn4sMDMuDN/0SkPpYgQ9hkqqEJoMyl9UZFFP3QtcfR+XGcx RNmV0nR4jnDbyHGSTKXFmuNChS1tKip+8z+rYKfn3y+TQ6q1PeZ7/NT19vCxUer5qV+/ggjUh3v4 1n43CtIZ/H+JP0AurwAAAP//AwBQSwECLQAUAAYACAAAACEA2+H2y+4AAACFAQAAEwAAAAAAAAAA AAAAAAAAAAAAW0NvbnRlbnRfVHlwZXNdLnhtbFBLAQItABQABgAIAAAAIQBa9CxbvwAAABUBAAAL AAAAAAAAAAAAAAAAAB8BAABfcmVscy8ucmVsc1BLAQItABQABgAIAAAAIQB2InJAxQAAANsAAAAP AAAAAAAAAAAAAAAAAAcCAABkcnMvZG93bnJldi54bWxQSwUGAAAAAAMAAwC3AAAA+QIAAAAA " strokecolor="black [3200]" strokeweight=".5pt">
                          <v:stroke joinstyle="miter"/>
                        </v:line>
                        <v:line id="Straight Connector 195" o:spid="_x0000_s1054" style="position:absolute;flip:y;visibility:visible;mso-wrap-style:square" from="95,4572" to="14617,10953" o:connectortype="straight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CltLH3vAAAANwAAAAPAAAAZHJzL2Rvd25yZXYueG1sRE9LCsIw EN0L3iGM4E5TBUWrUURQXCl+DjA0Y1psJqWJtd7eCIK7ebzvLNetLUVDtS8cKxgNExDEmdMFGwW3 624wA+EDssbSMSl4k4f1qttZYqrdi8/UXIIRMYR9igryEKpUSp/lZNEPXUUcuburLYYIayN1ja8Y bks5TpKptFhwbMixom1O2ePytAq0OZLcONNMRmZ622XmhMd9o1S/124WIAK14S/+uQ86zp9P4PtM vECuPgAAAP//AwBQSwECLQAUAAYACAAAACEA2+H2y+4AAACFAQAAEwAAAAAAAAAAAAAAAAAAAAAA W0NvbnRlbnRfVHlwZXNdLnhtbFBLAQItABQABgAIAAAAIQBa9CxbvwAAABUBAAALAAAAAAAAAAAA AAAAAB8BAABfcmVscy8ucmVsc1BLAQItABQABgAIAAAAIQCltLH3vAAAANwAAAAPAAAAAAAAAAAA AAAAAAcCAABkcnMvZG93bnJldi54bWxQSwUGAAAAAAMAAwC3AAAA8AIAAAAA " strokecolor="black [3200]" strokeweight=".5pt">
                          <v:stroke joinstyle="miter"/>
                        </v:line>
                        <v:shape id="Arc 196" o:spid="_x0000_s1055" style="position:absolute;left:1095;top:8524;width:1857;height:2188;visibility:visible;mso-wrap-style:square;v-text-anchor:middle" coordsize="185737,21875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DI3/t0wQAAANwAAAAPAAAAZHJzL2Rvd25yZXYueG1sRE9LasMw EN0XegcxgW5KI6cLO3WshBAIlO7i9gCDNbWMrZGRVNvp6atAoLt5vO9Uh8UOYiIfOscKNusMBHHj dMetgq/P88sWRIjIGgfHpOBKAQ77x4cKS+1mvtBUx1akEA4lKjAxjqWUoTFkMazdSJy4b+ctxgR9 K7XHOYXbQb5mWS4tdpwaDI50MtT09Y9VUPwOlPX+wnTqjs/5dVvkH8Yr9bRajjsQkZb4L76733Wa /5bD7Zl0gdz/AQAA//8DAFBLAQItABQABgAIAAAAIQDb4fbL7gAAAIUBAAATAAAAAAAAAAAAAAAA AAAAAABbQ29udGVudF9UeXBlc10ueG1sUEsBAi0AFAAGAAgAAAAhAFr0LFu/AAAAFQEAAAsAAAAA AAAAAAAAAAAAHwEAAF9yZWxzLy5yZWxzUEsBAi0AFAAGAAgAAAAhAMjf+3TBAAAA3AAAAA8AAAAA AAAAAAAAAAAABwIAAGRycy9kb3ducmV2LnhtbFBLBQYAAAAAAwADALcAAAD1AgAAAAA= " path="m92868,nsc144158,,185737,48971,185737,109379r-92868,c92869,72919,92868,36460,92868,xem92868,nfc144158,,185737,48971,185737,109379e" filled="f" strokecolor="black [3200]" strokeweight=".5pt">
                          <v:stroke joinstyle="miter"/>
                          <v:path arrowok="t" o:connecttype="custom" o:connectlocs="92868,0;185737,109379" o:connectangles="0,0"/>
                        </v:shape>
                        <v:shape id="Arc 197" o:spid="_x0000_s1056" style="position:absolute;left:1666;top:9525;width:1858;height:2187;rotation:1790837fd;visibility:visible;mso-wrap-style:square;v-text-anchor:middle" coordsize="185737,218758" o:gfxdata="UEsDBBQABgAIAAAAIQDb4fbL7gAAAIUBAAATAAAAW0NvbnRlbnRfVHlwZXNdLnhtbHyQz07DMAyH 70i8Q+QralM4IITa7kDhCAiNB7ASt43WOlEcyvb2pNu4IODoPz9/n1xv9vOkForiPDdwXVagiI23 jocG3rdPxR0oScgWJ8/UwIEENu3lRb09BBKV0ywNjCmFe63FjDSjlD4Q50nv44wpl3HQAc0OB9I3 VXWrjedEnIq03oC27qjHjympx31un0wiTQLq4bS4shrAECZnMGVTvbD9QSnOhDInjzsyuiBXWQP0 r4R18jfgnHvJr4nOknrFmJ5xzhraRtHWf3Kkpfz/yGo5S+H73hkquyhdjr3R8m2lj09svwAAAP// AwBQSwMEFAAGAAgAAAAhAFr0LFu/AAAAFQEAAAsAAABfcmVscy8ucmVsc2zPwWrDMAwG4Ptg72B0 X5TuUMaI01uh19I+gLGVxCy2jGSy9e1nemrHjpL4P0nD4SetZiPRyNnCruvBUPYcYp4tXC/Htw8w Wl0ObuVMFm6kcBhfX4Yzra62kC6xqGlKVgtLreUTUf1CyWnHhXKbTCzJ1VbKjMX5LzcTvvf9HuXR gPHJNKdgQU5hB+ZyK23zHztFL6w81c5zQp6m6P9TMfB3PtPWFCczVQtB9N4U2rp2HOA44NMz4y8A AAD//wMAUEsDBBQABgAIAAAAIQB+MxrlxAAAANwAAAAPAAAAZHJzL2Rvd25yZXYueG1sRE9Na8JA EL0L/odlhN5001TbmrqGUijEk2jrwds0O01Ss7Npdo3x37uC4G0e73MWaW9q0VHrKssKHicRCOLc 6ooLBd9fn+NXEM4ja6wtk4IzOUiXw8ECE21PvKFu6wsRQtglqKD0vkmkdHlJBt3ENsSB+7WtQR9g W0jd4imEm1rGUfQsDVYcGkps6KOk/LA9GgU/8/1s5nzMq/U0+zvYM+6OT/9KPYz69zcQnnp/F9/c mQ7z5y9wfSZcIJcXAAAA//8DAFBLAQItABQABgAIAAAAIQDb4fbL7gAAAIUBAAATAAAAAAAAAAAA AAAAAAAAAABbQ29udGVudF9UeXBlc10ueG1sUEsBAi0AFAAGAAgAAAAhAFr0LFu/AAAAFQEAAAsA AAAAAAAAAAAAAAAAHwEAAF9yZWxzLy5yZWxzUEsBAi0AFAAGAAgAAAAhAH4zGuXEAAAA3AAAAA8A AAAAAAAAAAAAAAAABwIAAGRycy9kb3ducmV2LnhtbFBLBQYAAAAAAwADALcAAAD4AgAAAAA= " path="m92868,nsc144158,,185737,48971,185737,109379r-92868,c92869,72919,92868,36460,92868,xem92868,nfc144158,,185737,48971,185737,109379e" filled="f" strokecolor="black [3200]" strokeweight=".5pt">
                          <v:stroke joinstyle="miter"/>
                          <v:path arrowok="t" o:connecttype="custom" o:connectlocs="92868,0;185737,109379" o:connectangles="0,0"/>
                        </v:shape>
                      </v:group>
                    </v:group>
                  </w:pict>
                </mc:Fallback>
              </mc:AlternateContent>
            </w:r>
            <w:r w:rsidR="00673E4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KL         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>a/ Chứng minh ∆</w:t>
            </w:r>
            <w:r w:rsidR="008B4D9E">
              <w:rPr>
                <w:rFonts w:ascii="Times New Roman" w:hAnsi="Times New Roman" w:cs="Times New Roman"/>
                <w:sz w:val="28"/>
                <w:lang w:val="es-CL"/>
              </w:rPr>
              <w:t>BMN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 xml:space="preserve"> đồng dạng ∆BC</w:t>
            </w:r>
            <w:r w:rsidR="008B4D9E">
              <w:rPr>
                <w:rFonts w:ascii="Times New Roman" w:hAnsi="Times New Roman" w:cs="Times New Roman"/>
                <w:sz w:val="28"/>
                <w:lang w:val="es-CL"/>
              </w:rPr>
              <w:t>A</w:t>
            </w:r>
            <w:r w:rsidR="00673E4D">
              <w:rPr>
                <w:rFonts w:ascii="Times New Roman" w:hAnsi="Times New Roman" w:cs="Times New Roman"/>
                <w:sz w:val="28"/>
                <w:lang w:val="vi-VN"/>
              </w:rPr>
              <w:t>.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 xml:space="preserve"> </w:t>
            </w:r>
          </w:p>
          <w:p w14:paraId="478A3B20" w14:textId="56E02C38" w:rsidR="00673E4D" w:rsidRDefault="00C50824" w:rsidP="00C50824">
            <w:pPr>
              <w:tabs>
                <w:tab w:val="left" w:pos="1440"/>
              </w:tabs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             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 xml:space="preserve">b/ Tính 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 xml:space="preserve">tỉ số </w:t>
            </w:r>
          </w:p>
          <w:p w14:paraId="041104D8" w14:textId="38A3D508" w:rsidR="00157238" w:rsidRDefault="00157238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             c/ Tính AD, DC</w:t>
            </w:r>
          </w:p>
          <w:p w14:paraId="1D0B2673" w14:textId="465E385A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</w:p>
          <w:p w14:paraId="4FCECBDD" w14:textId="54295BF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</w:p>
          <w:p w14:paraId="4B6FBF11" w14:textId="62D69BAD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</w:p>
          <w:p w14:paraId="1901CA97" w14:textId="21A8FB0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es-CL"/>
              </w:rPr>
            </w:pPr>
          </w:p>
          <w:p w14:paraId="636604B7" w14:textId="3331FE9C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848" w:type="dxa"/>
          </w:tcPr>
          <w:p w14:paraId="6C0D4735" w14:textId="77777777" w:rsidR="00C50824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Ghi GT, KL và vẽ hình đúng được </w:t>
            </w:r>
          </w:p>
          <w:p w14:paraId="5BCFDD16" w14:textId="54719BB6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5đ</w:t>
            </w:r>
          </w:p>
        </w:tc>
      </w:tr>
      <w:tr w:rsidR="00673E4D" w14:paraId="3FA95051" w14:textId="77777777" w:rsidTr="00101387">
        <w:trPr>
          <w:trHeight w:val="2943"/>
          <w:jc w:val="center"/>
        </w:trPr>
        <w:tc>
          <w:tcPr>
            <w:tcW w:w="1090" w:type="dxa"/>
          </w:tcPr>
          <w:p w14:paraId="454A4E86" w14:textId="699A9A46" w:rsidR="00673E4D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673E4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</w:t>
            </w:r>
          </w:p>
          <w:p w14:paraId="4EB34D49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FA8C4DB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894EF83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4B521EC" w14:textId="7777777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3762A89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6D21992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6668663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29DE164" w14:textId="452BA505" w:rsidR="00673E4D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  <w:r w:rsidR="00673E4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</w:t>
            </w:r>
          </w:p>
          <w:p w14:paraId="08A69E12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70DF4F6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32FB1DB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3741DEC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5A121DE" w14:textId="77777777" w:rsid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3E33074" w14:textId="040FC807" w:rsidR="00C50824" w:rsidRPr="00C50824" w:rsidRDefault="00C50824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c</w:t>
            </w:r>
          </w:p>
        </w:tc>
        <w:tc>
          <w:tcPr>
            <w:tcW w:w="7860" w:type="dxa"/>
          </w:tcPr>
          <w:p w14:paraId="4DC6A430" w14:textId="6F0C900D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lang w:val="es-CL"/>
              </w:rPr>
              <w:lastRenderedPageBreak/>
              <w:t>a/ Chứng minh ∆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BMN</w:t>
            </w: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đồng dạng ∆BC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A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>.</w:t>
            </w: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ab/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ab/>
            </w:r>
          </w:p>
          <w:p w14:paraId="58959B4E" w14:textId="75767AF1" w:rsidR="00673E4D" w:rsidRDefault="005468EE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vi-VN"/>
              </w:rPr>
              <w:pict w14:anchorId="428E0F8B">
                <v:shape id="_x0000_s1037" type="#_x0000_t75" style="position:absolute;left:0;text-align:left;margin-left:5.65pt;margin-top:45.6pt;width:90.15pt;height:73.15pt;z-index:251710464;mso-position-horizontal-relative:text;mso-position-vertical-relative:text;mso-width-relative:page;mso-height-relative:page">
                  <v:imagedata r:id="rId33" o:title=""/>
                </v:shape>
                <o:OLEObject Type="Embed" ProgID="Equation.DSMT4" ShapeID="_x0000_s1037" DrawAspect="Content" ObjectID="_1708930701" r:id="rId34"/>
              </w:pict>
            </w:r>
            <w:r w:rsidR="00673E4D">
              <w:rPr>
                <w:rFonts w:ascii="Times New Roman" w:hAnsi="Times New Roman" w:cs="Times New Roman"/>
                <w:sz w:val="28"/>
                <w:lang w:val="vi-VN"/>
              </w:rPr>
              <w:t xml:space="preserve">Xét 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>∆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BMN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 xml:space="preserve"> </w:t>
            </w:r>
            <w:r w:rsidR="00673E4D">
              <w:rPr>
                <w:rFonts w:ascii="Times New Roman" w:hAnsi="Times New Roman" w:cs="Times New Roman"/>
                <w:sz w:val="28"/>
                <w:lang w:val="vi-VN"/>
              </w:rPr>
              <w:t>và</w:t>
            </w:r>
            <w:r w:rsidR="00673E4D">
              <w:rPr>
                <w:rFonts w:ascii="Times New Roman" w:hAnsi="Times New Roman" w:cs="Times New Roman"/>
                <w:sz w:val="28"/>
                <w:lang w:val="es-CL"/>
              </w:rPr>
              <w:t xml:space="preserve"> ∆BC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A</w:t>
            </w:r>
            <w:r w:rsidR="00673E4D">
              <w:rPr>
                <w:rFonts w:ascii="Times New Roman" w:hAnsi="Times New Roman" w:cs="Times New Roman"/>
                <w:sz w:val="28"/>
                <w:lang w:val="vi-VN"/>
              </w:rPr>
              <w:t xml:space="preserve">, </w:t>
            </w:r>
            <w:r w:rsidR="00157238">
              <w:rPr>
                <w:rFonts w:ascii="Times New Roman" w:hAnsi="Times New Roman" w:cs="Times New Roman"/>
                <w:sz w:val="28"/>
                <w:lang w:val="vi-VN"/>
              </w:rPr>
              <w:t xml:space="preserve">ta </w:t>
            </w:r>
            <w:r w:rsidR="00673E4D">
              <w:rPr>
                <w:rFonts w:ascii="Times New Roman" w:hAnsi="Times New Roman" w:cs="Times New Roman"/>
                <w:sz w:val="28"/>
                <w:lang w:val="vi-VN"/>
              </w:rPr>
              <w:t>có:</w:t>
            </w:r>
          </w:p>
          <w:p w14:paraId="7E73DF51" w14:textId="36BDACF8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  <m:oMath>
              <m:r>
                <w:rPr>
                  <w:rFonts w:ascii="Cambria Math" w:hAnsi="Cambria Math" w:cs="Times New Roman"/>
                  <w:sz w:val="28"/>
                  <w:lang w:val="vi-VN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lang w:val="vi-VN"/>
                    </w:rPr>
                    <m:t>B</m:t>
                  </m:r>
                </m:e>
              </m:acc>
            </m:oMath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 chung</w:t>
            </w:r>
            <w:r w:rsidR="008B4D9E">
              <w:rPr>
                <w:rFonts w:ascii="Times New Roman" w:hAnsi="Times New Roman" w:cs="Times New Roman"/>
                <w:sz w:val="28"/>
                <w:lang w:val="vi-VN"/>
              </w:rPr>
              <w:t xml:space="preserve"> </w:t>
            </w:r>
          </w:p>
          <w:p w14:paraId="321E03A1" w14:textId="67E6EDE8" w:rsidR="008B4D9E" w:rsidRDefault="005468EE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s-CL"/>
              </w:rPr>
              <w:pict w14:anchorId="71AC1088">
                <v:shape id="_x0000_s1040" type="#_x0000_t75" style="position:absolute;left:0;text-align:left;margin-left:98.15pt;margin-top:15.75pt;width:75.55pt;height:33.3pt;z-index:251714560;mso-position-horizontal-relative:text;mso-position-vertical-relative:text;mso-width-relative:page;mso-height-relative:page">
                  <v:imagedata r:id="rId35" o:title=""/>
                </v:shape>
                <o:OLEObject Type="Embed" ProgID="Equation.DSMT4" ShapeID="_x0000_s1040" DrawAspect="Content" ObjectID="_1708930702" r:id="rId36"/>
              </w:pict>
            </w:r>
          </w:p>
          <w:p w14:paraId="33A9808B" w14:textId="4CEFD012" w:rsidR="008B4D9E" w:rsidRDefault="008B4D9E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3E4B1A6A" w14:textId="1E9EA6A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6241353D" w14:textId="6064A487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  <w:r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728A6464" wp14:editId="28E39429">
                      <wp:simplePos x="0" y="0"/>
                      <wp:positionH relativeFrom="column">
                        <wp:posOffset>908050</wp:posOffset>
                      </wp:positionH>
                      <wp:positionV relativeFrom="paragraph">
                        <wp:posOffset>85725</wp:posOffset>
                      </wp:positionV>
                      <wp:extent cx="168275" cy="76200"/>
                      <wp:effectExtent l="12700" t="12700" r="28575" b="25400"/>
                      <wp:wrapNone/>
                      <wp:docPr id="12315" name="Freeform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 bwMode="auto">
                              <a:xfrm>
                                <a:off x="0" y="0"/>
                                <a:ext cx="168275" cy="76200"/>
                              </a:xfrm>
                              <a:custGeom>
                                <a:avLst/>
                                <a:gdLst>
                                  <a:gd name="T0" fmla="*/ 27 w 862"/>
                                  <a:gd name="T1" fmla="*/ 0 h 426"/>
                                  <a:gd name="T2" fmla="*/ 3 w 862"/>
                                  <a:gd name="T3" fmla="*/ 19 h 426"/>
                                  <a:gd name="T4" fmla="*/ 7 w 862"/>
                                  <a:gd name="T5" fmla="*/ 59 h 426"/>
                                  <a:gd name="T6" fmla="*/ 48 w 862"/>
                                  <a:gd name="T7" fmla="*/ 60 h 426"/>
                                  <a:gd name="T8" fmla="*/ 64 w 862"/>
                                  <a:gd name="T9" fmla="*/ 10 h 426"/>
                                  <a:gd name="T10" fmla="*/ 103 w 862"/>
                                  <a:gd name="T11" fmla="*/ 5 h 426"/>
                                  <a:gd name="T12" fmla="*/ 110 w 862"/>
                                  <a:gd name="T13" fmla="*/ 38 h 426"/>
                                  <a:gd name="T14" fmla="*/ 93 w 862"/>
                                  <a:gd name="T15" fmla="*/ 62 h 42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</a:gdLst>
                                <a:ahLst/>
                                <a:cxnLst>
                                  <a:cxn ang="T16">
                                    <a:pos x="T0" y="T1"/>
                                  </a:cxn>
                                  <a:cxn ang="T17">
                                    <a:pos x="T2" y="T3"/>
                                  </a:cxn>
                                  <a:cxn ang="T18">
                                    <a:pos x="T4" y="T5"/>
                                  </a:cxn>
                                  <a:cxn ang="T19">
                                    <a:pos x="T6" y="T7"/>
                                  </a:cxn>
                                  <a:cxn ang="T20">
                                    <a:pos x="T8" y="T9"/>
                                  </a:cxn>
                                  <a:cxn ang="T21">
                                    <a:pos x="T10" y="T11"/>
                                  </a:cxn>
                                  <a:cxn ang="T22">
                                    <a:pos x="T12" y="T13"/>
                                  </a:cxn>
                                  <a:cxn ang="T23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862" h="426">
                                    <a:moveTo>
                                      <a:pt x="205" y="0"/>
                                    </a:moveTo>
                                    <a:cubicBezTo>
                                      <a:pt x="175" y="20"/>
                                      <a:pt x="50" y="59"/>
                                      <a:pt x="25" y="120"/>
                                    </a:cubicBezTo>
                                    <a:cubicBezTo>
                                      <a:pt x="0" y="181"/>
                                      <a:pt x="0" y="326"/>
                                      <a:pt x="57" y="369"/>
                                    </a:cubicBezTo>
                                    <a:cubicBezTo>
                                      <a:pt x="114" y="412"/>
                                      <a:pt x="298" y="426"/>
                                      <a:pt x="370" y="375"/>
                                    </a:cubicBezTo>
                                    <a:cubicBezTo>
                                      <a:pt x="442" y="324"/>
                                      <a:pt x="420" y="117"/>
                                      <a:pt x="490" y="60"/>
                                    </a:cubicBezTo>
                                    <a:cubicBezTo>
                                      <a:pt x="560" y="3"/>
                                      <a:pt x="730" y="0"/>
                                      <a:pt x="790" y="30"/>
                                    </a:cubicBezTo>
                                    <a:cubicBezTo>
                                      <a:pt x="850" y="60"/>
                                      <a:pt x="862" y="180"/>
                                      <a:pt x="850" y="240"/>
                                    </a:cubicBezTo>
                                    <a:cubicBezTo>
                                      <a:pt x="838" y="300"/>
                                      <a:pt x="743" y="359"/>
                                      <a:pt x="715" y="390"/>
                                    </a:cubicBezTo>
                                  </a:path>
                                </a:pathLst>
                              </a:custGeom>
                              <a:noFill/>
                              <a:ln w="28575" cmpd="sng">
                                <a:solidFill>
                                  <a:schemeClr val="tx1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D74D20F" id="Freeform 26" o:spid="_x0000_s1026" style="position:absolute;margin-left:71.5pt;margin-top:6.75pt;width:13.25pt;height:6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62,42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28jMEnwMAAGULAAAOAAAAZHJzL2Uyb0RvYy54bWysVtuOmzAQfa/Uf7B4rNQFm2uiZVdqV+1L b9KmH+CACUiAkU0u26/v2AbWbEK6rZqHCMzheOYczzC396emRgcmZMXb1ME3noNYm/G8anep83Pz 6X3iINnTNqc1b1nqPDHp3N+9fXN77NaM8JLXORMISFq5PnapU/Z9t3ZdmZWsofKGd6yFhwUXDe3h VuzcXNAjsDe1Szwvco9c5J3gGZMSVh/MQ+dO8xcFy/rvRSFZj+rUgdh6/S/0/1b9u3e3dL0TtCur bAiD/kMUDa1a2HSieqA9RXtRnVE1VSa45EV/k/HG5UVRZUznANlg70U2jyXtmM4FxJHdJJP8f7TZ t8Nj90OADMdOriVcou3xK8/BKrrvuc7pVIhG5QbRopOW7mmSjp16lMEijhIShw7K4FEcgTNKWZeu x3ezvew/M6556OGL7I3wOVxp2XLU0gY23YBJRVODB+9cRGJ0RElEBpcmDLYwHipRQKKXEGJB/Mss vgXBq8s0gYVZCAaSngIOF2giCxMkl8OJLUy0kBUU07RXFFzmWVkYvMCDbZWxtyAQtnUOLwuEbaEx 7HfZMFtrP1mgssVeLcVkyx2RBSZbbw9FHvxQFIb+2THBturXkbb215G2A1eRxLbhOtK24jrSNuQ6 0jblDAm1uxurk5ZjwWandqhYuEJUNfkNjnSX6LhU3UEVMPSADR4aAOBUgVvweAaHcBXcX4QnMzic EQUPF+GrGRwOgoLHS3BwQEU3xg4eK/hqEY5ncFVGCg+FYrrdWbKEzF8YssWL6RJ//sKQL54lDN7A ToMRAr5xL79uwkHwdduqqCA52iv/xkt0TB3VU1GZOqpxqvWGH9iGa0SvTCQelBlkNnbx5+fZfltl H9gvG41V4wc0iGk21ByhESfUYkIUhtggsYGqPGZ88zvziqHBidZ45DGL/tj3DTKEYoYw/Gjy74/k GBuBA+hjVuxkZU7C9GExG/jxsC8kDOhXhR8ExnOfBPYOASiggsXQgayNg5VZjkbl54rM74asAavT tnli3yzOHIkHcnj22uiTwUUTz6i+Pj4q+GTGP4JJ8Bcb+EZp30wM4w5xAM1JeTk/PjHUgV6GTM5T AD/UWdfGTIdem/Q8e7T8U1XXWvG6VaVAklDPLU2Xp45sd7oeJK+rXAFVSehZlH2sBTpQmCL701jt M5Tg+zY3MdXQ8dxxnDKD1ZbnT3rK0uswy+kgh7lTDYv2vX77eTq++w0AAP//AwBQSwMEFAAGAAgA AAAhADzguI3dAAAACQEAAA8AAABkcnMvZG93bnJldi54bWxMj0FrwkAQhe+F/odlCr3pRm2kTbOR IngTRFuox012mg1mZ0N21dhf38nJ3t5jHm++l68G14oL9qHxpGA2TUAgVd40VCv4+txMXkGEqMno 1hMquGGAVfH4kOvM+Cvt8XKIteASCplWYGPsMilDZdHpMPUdEt9+fO90ZNvX0vT6yuWulfMkWUqn G+IPVne4tlidDmc3tqxv21O13X0f29/ZcVPud4kdlHp+Gj7eQUQc4j0MIz6jQ8FMpT+TCaJl/7Lg LZHFIgUxBpZvLEoF8zQFWeTy/4LiDwAA//8DAFBLAQItABQABgAIAAAAIQC2gziS/gAAAOEBAAAT AAAAAAAAAAAAAAAAAAAAAABbQ29udGVudF9UeXBlc10ueG1sUEsBAi0AFAAGAAgAAAAhADj9If/W AAAAlAEAAAsAAAAAAAAAAAAAAAAALwEAAF9yZWxzLy5yZWxzUEsBAi0AFAAGAAgAAAAhAHbyMwSf AwAAZQsAAA4AAAAAAAAAAAAAAAAALgIAAGRycy9lMm9Eb2MueG1sUEsBAi0AFAAGAAgAAAAhADzg uI3dAAAACQEAAA8AAAAAAAAAAAAAAAAA+QUAAGRycy9kb3ducmV2LnhtbFBLBQYAAAAABAAEAPMA AAADBwAAAAA= " path="m205,c175,20,50,59,25,120,,181,,326,57,369v57,43,241,57,313,6c442,324,420,117,490,60,560,3,730,,790,30v60,30,72,150,60,210c838,300,743,359,715,390e" filled="f" strokecolor="black [3213]" strokeweight="2.25pt">
                      <v:path arrowok="t" o:connecttype="custom" o:connectlocs="5271,0;586,3399;1367,10554;9370,10732;12494,1789;20107,894;21474,6797;18155,11090" o:connectangles="0,0,0,0,0,0,0,0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Vậy </w:t>
            </w:r>
            <w:r>
              <w:rPr>
                <w:rFonts w:ascii="Times New Roman" w:hAnsi="Times New Roman" w:cs="Times New Roman"/>
                <w:sz w:val="28"/>
                <w:lang w:val="es-CL"/>
              </w:rPr>
              <w:t>∆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BMN</w:t>
            </w:r>
            <w:r>
              <w:rPr>
                <w:rFonts w:ascii="Times New Roman" w:hAnsi="Times New Roman" w:cs="Times New Roman"/>
                <w:sz w:val="28"/>
                <w:lang w:val="es-CL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    </w:t>
            </w:r>
            <w:r>
              <w:rPr>
                <w:rFonts w:ascii="Times New Roman" w:hAnsi="Times New Roman" w:cs="Times New Roman"/>
                <w:sz w:val="28"/>
                <w:lang w:val="es-CL"/>
              </w:rPr>
              <w:t>∆BC</w:t>
            </w:r>
            <w:r w:rsidR="00157238">
              <w:rPr>
                <w:rFonts w:ascii="Times New Roman" w:hAnsi="Times New Roman" w:cs="Times New Roman"/>
                <w:sz w:val="28"/>
                <w:lang w:val="es-CL"/>
              </w:rPr>
              <w:t>A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 (</w:t>
            </w:r>
            <w:r w:rsidR="00157238">
              <w:rPr>
                <w:rFonts w:ascii="Times New Roman" w:hAnsi="Times New Roman" w:cs="Times New Roman"/>
                <w:sz w:val="28"/>
                <w:lang w:val="vi-VN"/>
              </w:rPr>
              <w:t>c.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>g.</w:t>
            </w:r>
            <w:r w:rsidR="00157238">
              <w:rPr>
                <w:rFonts w:ascii="Times New Roman" w:hAnsi="Times New Roman" w:cs="Times New Roman"/>
                <w:sz w:val="28"/>
                <w:lang w:val="vi-VN"/>
              </w:rPr>
              <w:t>c</w:t>
            </w:r>
            <w:r>
              <w:rPr>
                <w:rFonts w:ascii="Times New Roman" w:hAnsi="Times New Roman" w:cs="Times New Roman"/>
                <w:sz w:val="28"/>
                <w:lang w:val="vi-VN"/>
              </w:rPr>
              <w:t>)</w:t>
            </w:r>
          </w:p>
          <w:p w14:paraId="1008BA7E" w14:textId="39E73962" w:rsidR="0004403C" w:rsidRDefault="0004403C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3C707E12" w14:textId="425C49F8" w:rsidR="00673E4D" w:rsidRDefault="00673E4D" w:rsidP="00157238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lastRenderedPageBreak/>
              <w:t xml:space="preserve">b/ </w:t>
            </w:r>
            <w:r w:rsidR="00157238">
              <w:rPr>
                <w:rFonts w:ascii="Times New Roman" w:hAnsi="Times New Roman" w:cs="Times New Roman"/>
                <w:sz w:val="28"/>
                <w:lang w:val="vi-VN"/>
              </w:rPr>
              <w:t>D</w:t>
            </w:r>
            <w:r w:rsidR="00157238">
              <w:rPr>
                <w:rFonts w:ascii="Times New Roman" w:hAnsi="Times New Roman" w:cs="Times New Roman"/>
                <w:sz w:val="28"/>
              </w:rPr>
              <w:t xml:space="preserve">o BD là phân giác của góc B. Theo tính chất đường phân giác </w:t>
            </w:r>
          </w:p>
          <w:p w14:paraId="698E87CE" w14:textId="4C66C6BB" w:rsidR="00157238" w:rsidRDefault="005468EE" w:rsidP="00157238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vi-VN"/>
              </w:rPr>
              <w:pict w14:anchorId="71AC1088">
                <v:shape id="_x0000_s1038" type="#_x0000_t75" style="position:absolute;left:0;text-align:left;margin-left:20.15pt;margin-top:24.75pt;width:149.7pt;height:33.3pt;z-index:251712512;mso-position-horizontal-relative:text;mso-position-vertical-relative:text;mso-width-relative:page;mso-height-relative:page">
                  <v:imagedata r:id="rId37" o:title=""/>
                </v:shape>
                <o:OLEObject Type="Embed" ProgID="Equation.DSMT4" ShapeID="_x0000_s1038" DrawAspect="Content" ObjectID="_1708930703" r:id="rId38"/>
              </w:pict>
            </w:r>
            <w:r w:rsidR="00157238">
              <w:rPr>
                <w:rFonts w:ascii="Times New Roman" w:hAnsi="Times New Roman" w:cs="Times New Roman"/>
                <w:sz w:val="28"/>
              </w:rPr>
              <w:t>ta có:</w:t>
            </w:r>
          </w:p>
          <w:p w14:paraId="4EFA1AC5" w14:textId="28ACA47D" w:rsidR="00157238" w:rsidRPr="00157238" w:rsidRDefault="00157238" w:rsidP="00157238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</w:p>
          <w:p w14:paraId="7C9FDB03" w14:textId="3B9CB7AA" w:rsidR="000D6A2D" w:rsidRDefault="000D6A2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063ED100" w14:textId="32E4911E" w:rsidR="0004403C" w:rsidRDefault="0004403C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059FF482" w14:textId="77777777" w:rsidR="0004403C" w:rsidRDefault="0004403C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  <w:p w14:paraId="19A85E1F" w14:textId="00526E53" w:rsidR="0004403C" w:rsidRDefault="000D6A2D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vi-VN"/>
              </w:rPr>
              <w:t xml:space="preserve">c/ </w:t>
            </w:r>
            <w:r w:rsidR="00323590">
              <w:rPr>
                <w:rFonts w:ascii="Times New Roman" w:hAnsi="Times New Roman" w:cs="Times New Roman"/>
                <w:sz w:val="28"/>
                <w:lang w:val="vi-VN"/>
              </w:rPr>
              <w:t>Ta c</w:t>
            </w:r>
            <w:r w:rsidR="00323590">
              <w:rPr>
                <w:rFonts w:ascii="Times New Roman" w:hAnsi="Times New Roman" w:cs="Times New Roman"/>
                <w:sz w:val="28"/>
              </w:rPr>
              <w:t>ó</w:t>
            </w:r>
            <w:r w:rsidR="008C1775">
              <w:rPr>
                <w:rFonts w:ascii="Times New Roman" w:hAnsi="Times New Roman" w:cs="Times New Roman"/>
                <w:sz w:val="28"/>
              </w:rPr>
              <w:t>: AD + DC = AC = 8 (cm)      ( 1)</w:t>
            </w:r>
          </w:p>
          <w:p w14:paraId="73E68A20" w14:textId="74D85621" w:rsidR="0004403C" w:rsidRDefault="0004403C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Ta lại có: </w:t>
            </w:r>
          </w:p>
          <w:p w14:paraId="647D0337" w14:textId="2A6D1C7D" w:rsidR="0004403C" w:rsidRDefault="005468EE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s-CL"/>
              </w:rPr>
              <w:pict w14:anchorId="71AC1088">
                <v:shape id="_x0000_s1042" type="#_x0000_t75" style="position:absolute;left:0;text-align:left;margin-left:14.4pt;margin-top:1pt;width:92.15pt;height:70.8pt;z-index:251718656;mso-position-horizontal-relative:text;mso-position-vertical-relative:text;mso-width-relative:page;mso-height-relative:page">
                  <v:imagedata r:id="rId39" o:title=""/>
                </v:shape>
                <o:OLEObject Type="Embed" ProgID="Equation.DSMT4" ShapeID="_x0000_s1042" DrawAspect="Content" ObjectID="_1708930704" r:id="rId40"/>
              </w:pict>
            </w:r>
          </w:p>
          <w:p w14:paraId="02F9D051" w14:textId="77777777" w:rsidR="0004403C" w:rsidRDefault="0004403C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</w:p>
          <w:p w14:paraId="179F1E3E" w14:textId="01C822A0" w:rsidR="0004403C" w:rsidRDefault="0004403C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</w:p>
          <w:p w14:paraId="1FBA9B67" w14:textId="6FF99E41" w:rsidR="008C1775" w:rsidRDefault="008C1775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Từ (1) và (2). Áp dụng tính chất dãy tỉ số bằng nhau ta có:</w:t>
            </w:r>
          </w:p>
          <w:p w14:paraId="507A51ED" w14:textId="6E6D94AB" w:rsidR="008C1775" w:rsidRDefault="005468EE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s-CL"/>
              </w:rPr>
              <w:pict w14:anchorId="71AC1088">
                <v:shape id="_x0000_s1044" type="#_x0000_t75" style="position:absolute;left:0;text-align:left;margin-left:14.4pt;margin-top:5.2pt;width:160.1pt;height:33.3pt;z-index:251720704;mso-position-horizontal-relative:text;mso-position-vertical-relative:text;mso-width-relative:page;mso-height-relative:page">
                  <v:imagedata r:id="rId41" o:title=""/>
                </v:shape>
                <o:OLEObject Type="Embed" ProgID="Equation.DSMT4" ShapeID="_x0000_s1044" DrawAspect="Content" ObjectID="_1708930705" r:id="rId42"/>
              </w:pict>
            </w:r>
          </w:p>
          <w:p w14:paraId="7FCF516B" w14:textId="08540827" w:rsidR="0004403C" w:rsidRDefault="005468EE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s-CL"/>
              </w:rPr>
              <w:pict w14:anchorId="71AC1088">
                <v:shape id="_x0000_s1045" type="#_x0000_t75" style="position:absolute;left:0;text-align:left;margin-left:9.9pt;margin-top:22.3pt;width:163.55pt;height:33.3pt;z-index:251721728;mso-position-horizontal-relative:text;mso-position-vertical-relative:text;mso-width-relative:page;mso-height-relative:page">
                  <v:imagedata r:id="rId43" o:title=""/>
                </v:shape>
                <o:OLEObject Type="Embed" ProgID="Equation.DSMT4" ShapeID="_x0000_s1045" DrawAspect="Content" ObjectID="_1708930706" r:id="rId44"/>
              </w:pict>
            </w:r>
          </w:p>
          <w:p w14:paraId="59C9454B" w14:textId="19743739" w:rsidR="00323590" w:rsidRDefault="00323590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</w:p>
          <w:p w14:paraId="1A774B8B" w14:textId="4FFF258D" w:rsidR="00323590" w:rsidRDefault="005468EE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val="es-CL"/>
              </w:rPr>
              <w:pict w14:anchorId="71AC1088">
                <v:shape id="_x0000_s1046" type="#_x0000_t75" style="position:absolute;left:0;text-align:left;margin-left:9.9pt;margin-top:12.25pt;width:166.3pt;height:33.3pt;z-index:251722752;mso-position-horizontal-relative:text;mso-position-vertical-relative:text;mso-width-relative:page;mso-height-relative:page">
                  <v:imagedata r:id="rId45" o:title=""/>
                </v:shape>
                <o:OLEObject Type="Embed" ProgID="Equation.DSMT4" ShapeID="_x0000_s1046" DrawAspect="Content" ObjectID="_1708930707" r:id="rId46"/>
              </w:pict>
            </w:r>
          </w:p>
          <w:p w14:paraId="411C7CFD" w14:textId="77777777" w:rsidR="00323590" w:rsidRDefault="00323590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</w:p>
          <w:p w14:paraId="3A70B300" w14:textId="76B11A56" w:rsidR="008C1775" w:rsidRDefault="008C1775" w:rsidP="0048682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Vậy AD = 3cm, DC = 5cm.</w:t>
            </w:r>
          </w:p>
          <w:p w14:paraId="7C02BB96" w14:textId="34070838" w:rsidR="00673E4D" w:rsidRDefault="00673E4D" w:rsidP="00673E4D">
            <w:pPr>
              <w:spacing w:line="360" w:lineRule="auto"/>
              <w:ind w:right="45"/>
              <w:rPr>
                <w:rFonts w:ascii="Times New Roman" w:hAnsi="Times New Roman" w:cs="Times New Roman"/>
                <w:sz w:val="28"/>
                <w:lang w:val="vi-VN"/>
              </w:rPr>
            </w:pPr>
          </w:p>
        </w:tc>
        <w:tc>
          <w:tcPr>
            <w:tcW w:w="1848" w:type="dxa"/>
          </w:tcPr>
          <w:p w14:paraId="0FE36A4C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271A261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E904797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4161E342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0174240" w14:textId="63583D0E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5đ</w:t>
            </w:r>
          </w:p>
          <w:p w14:paraId="5444D1F2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7143EC1" w14:textId="4B2B395F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2EB8200C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678EF87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0.25đ</w:t>
            </w:r>
          </w:p>
          <w:p w14:paraId="2C540EEB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06B3114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889C08C" w14:textId="238214F8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17AC7EAC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9DC7184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F844EB8" w14:textId="48FBB8FB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  <w:p w14:paraId="21CCD890" w14:textId="7777777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981D938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04DD01C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A9CDF7C" w14:textId="1E0AD20F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</w:t>
            </w:r>
            <w:r w:rsidR="00C5082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5đ</w:t>
            </w:r>
          </w:p>
          <w:p w14:paraId="7F366359" w14:textId="5311012D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E6700CD" w14:textId="77777777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9C559C0" w14:textId="77777777" w:rsidR="00C50824" w:rsidRDefault="00C50824" w:rsidP="00C50824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5đ</w:t>
            </w:r>
          </w:p>
          <w:p w14:paraId="515BB791" w14:textId="469E1F40" w:rsidR="00C50824" w:rsidRDefault="00C50824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B219C9E" w14:textId="77777777" w:rsidR="00C50824" w:rsidRDefault="00C50824" w:rsidP="00C50824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48E3C39" w14:textId="44356F47" w:rsidR="00673E4D" w:rsidRDefault="00673E4D" w:rsidP="00673E4D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.25đ</w:t>
            </w:r>
          </w:p>
        </w:tc>
      </w:tr>
    </w:tbl>
    <w:p w14:paraId="5D7B05B2" w14:textId="6F0B60DE" w:rsidR="00F402BE" w:rsidRPr="00272EB0" w:rsidRDefault="00272EB0" w:rsidP="00272EB0">
      <w:pPr>
        <w:spacing w:line="360" w:lineRule="auto"/>
        <w:ind w:right="45"/>
        <w:jc w:val="center"/>
        <w:rPr>
          <w:rFonts w:ascii="Times New Roman" w:hAnsi="Times New Roman" w:cs="Times New Roman"/>
          <w:i/>
          <w:iCs/>
          <w:sz w:val="28"/>
        </w:rPr>
      </w:pPr>
      <w:r w:rsidRPr="00272EB0">
        <w:rPr>
          <w:rFonts w:ascii="Times New Roman" w:hAnsi="Times New Roman" w:cs="Times New Roman"/>
          <w:i/>
          <w:iCs/>
          <w:sz w:val="28"/>
        </w:rPr>
        <w:lastRenderedPageBreak/>
        <w:t>( Học sinh trình bày cách làm đúng khác vẫn được trọn số điểm)</w:t>
      </w:r>
    </w:p>
    <w:tbl>
      <w:tblPr>
        <w:tblW w:w="11708" w:type="dxa"/>
        <w:jc w:val="center"/>
        <w:tblLayout w:type="fixed"/>
        <w:tblLook w:val="01E0" w:firstRow="1" w:lastRow="1" w:firstColumn="1" w:lastColumn="1" w:noHBand="0" w:noVBand="0"/>
      </w:tblPr>
      <w:tblGrid>
        <w:gridCol w:w="4820"/>
        <w:gridCol w:w="6888"/>
      </w:tblGrid>
      <w:tr w:rsidR="00171D68" w:rsidRPr="00F402BE" w14:paraId="083F7130" w14:textId="77777777" w:rsidTr="00030871">
        <w:trPr>
          <w:trHeight w:val="1285"/>
          <w:jc w:val="center"/>
        </w:trPr>
        <w:tc>
          <w:tcPr>
            <w:tcW w:w="4820" w:type="dxa"/>
            <w:shd w:val="clear" w:color="auto" w:fill="auto"/>
          </w:tcPr>
          <w:p w14:paraId="5DF45EDB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sz w:val="28"/>
                <w:szCs w:val="28"/>
              </w:rPr>
              <w:t>PHÒNG GD-ĐT TP. THUẬN AN</w:t>
            </w:r>
          </w:p>
          <w:p w14:paraId="02E7D05A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65EB188A" wp14:editId="0719576E">
                      <wp:simplePos x="0" y="0"/>
                      <wp:positionH relativeFrom="column">
                        <wp:posOffset>725169</wp:posOffset>
                      </wp:positionH>
                      <wp:positionV relativeFrom="paragraph">
                        <wp:posOffset>215265</wp:posOffset>
                      </wp:positionV>
                      <wp:extent cx="1114425" cy="9525"/>
                      <wp:effectExtent l="0" t="0" r="28575" b="28575"/>
                      <wp:wrapNone/>
                      <wp:docPr id="32" name="Straight Connector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14425" cy="952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2" o:spid="_x0000_s1026" style="position:absolute;flip:y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1pt,16.95pt" to="144.85pt,17.7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qqWNV1AEAAIMDAAAOAAAAZHJzL2Uyb0RvYy54bWysU02P0zAQvSPxHyzft2mz7bIbNd1Dq+WC oNIC96ljJ5b8pbFp2n/P2AnVAjdEDtZ8Ps88v2yfL9aws8SovWv5arHkTDrhO+36ln/7+nL3yFlM 4Dow3smWX2Xkz7v377ZjaGTtB286iYxAXGzG0PIhpdBUVRSDtBAXPkhHSeXRQiIX+6pDGAndmqpe Lh+q0WMX0AsZI0UPU5LvCr5SUqQvSkWZmGk5zZbKieU85bPabaHpEcKgxTwG/MMUFrSjS29QB0jA fqD+C8pqgT56lRbC28orpYUsO9A2q+Uf27wOEGTZhciJ4UZT/H+w4vP5iEx3Lb+vOXNg6Y1eE4Lu h8T23jli0COjJDE1hthQw94dcfZiOGJe+6LQMmV0+E4iKETQauxSeL7eeJaXxAQFV6vVel1vOBOU e9qQRXDVhJLRAsb0UXrLstFyo11mARo4f4ppKv1VksPOv2hjKA6NcWxs+cP9ht5aAOlJGUhk2kAb RtdzBqYnoYqEBTF6o7vcnZsj9qe9QXYGEst6/aHer+fBfivLVx8gDlNdSeUyaKxOpGWjbcsfl/mb u43LWVnUOC+QmZy4y9bJd9dCaZU9eunCxqzKLKW3Ptlv/53dTwAAAP//AwBQSwMEFAAGAAgAAAAh AE16/9/fAAAACQEAAA8AAABkcnMvZG93bnJldi54bWxMj01PwzAMhu9I/IfISNxY2m7sozSdEIgD XKYVpl2z1jTVGqc0aVf+PeYEx9d+9Ppxtp1sK0bsfeNIQTyLQCCVrmqoVvDx/nK3BuGDpkq3jlDB N3rY5tdXmU4rd6E9jkWoBZeQT7UCE0KXSulLg1b7meuQePfpeqsDx76WVa8vXG5bmUTRUlrdEF8w usMng+W5GKyC10Lvl7uvY4xvyfN4PjTDypSDUrc30+MDiIBT+IPhV5/VIWenkxuo8qLlHC8SRhXM 5xsQDCTrzQrEiQf3C5B5Jv9/kP8AAAD//wMAUEsBAi0AFAAGAAgAAAAhALaDOJL+AAAA4QEAABMA AAAAAAAAAAAAAAAAAAAAAFtDb250ZW50X1R5cGVzXS54bWxQSwECLQAUAAYACAAAACEAOP0h/9YA AACUAQAACwAAAAAAAAAAAAAAAAAvAQAAX3JlbHMvLnJlbHNQSwECLQAUAAYACAAAACEAaqljVdQB AACDAwAADgAAAAAAAAAAAAAAAAAuAgAAZHJzL2Uyb0RvYy54bWxQSwECLQAUAAYACAAAACEATXr/ 398AAAAJAQAADwAAAAAAAAAAAAAAAAAuBAAAZHJzL2Rvd25yZXYueG1sUEsFBgAAAAAEAAQA8wAA ADoFAAAAAA== " strokecolor="#4472c4" strokeweight=".5pt">
                      <v:stroke joinstyle="miter"/>
                    </v:line>
                  </w:pict>
                </mc:Fallback>
              </mc:AlternateContent>
            </w:r>
            <w:r w:rsidRPr="00F402B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RƯỜNG THCS CHÂU VĂN LIÊM</w:t>
            </w:r>
          </w:p>
        </w:tc>
        <w:tc>
          <w:tcPr>
            <w:tcW w:w="6888" w:type="dxa"/>
            <w:shd w:val="clear" w:color="auto" w:fill="auto"/>
          </w:tcPr>
          <w:p w14:paraId="1230C98A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KIỂM TRA GIỮA HỌC KỲ II NĂM HỌC 2021 - 2022</w:t>
            </w:r>
          </w:p>
          <w:p w14:paraId="74B0797D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Môn: Toán 8</w:t>
            </w:r>
          </w:p>
          <w:p w14:paraId="3131B6C2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b/>
                <w:iCs/>
                <w:sz w:val="28"/>
                <w:szCs w:val="28"/>
              </w:rPr>
              <w:t>Thời gian làm bài</w:t>
            </w:r>
            <w:r w:rsidRPr="00F402BE">
              <w:rPr>
                <w:rFonts w:ascii="Times New Roman" w:eastAsia="Calibri" w:hAnsi="Times New Roman" w:cs="Times New Roman"/>
                <w:iCs/>
                <w:sz w:val="28"/>
                <w:szCs w:val="28"/>
              </w:rPr>
              <w:t>: 90 phút.</w:t>
            </w:r>
          </w:p>
          <w:p w14:paraId="5B3CFE2D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</w:pPr>
            <w:r w:rsidRPr="00F402BE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</w:rPr>
              <w:t>(Không tính thời gian phát đề)</w:t>
            </w:r>
          </w:p>
          <w:p w14:paraId="4DEFEC0C" w14:textId="77777777" w:rsidR="00171D68" w:rsidRPr="00F402BE" w:rsidRDefault="00171D68" w:rsidP="0003087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14:paraId="04E5F657" w14:textId="77777777" w:rsidR="00171D68" w:rsidRDefault="00171D68" w:rsidP="00171D6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pacing w:val="-8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bCs/>
          <w:spacing w:val="-8"/>
          <w:sz w:val="28"/>
          <w:szCs w:val="28"/>
          <w:lang w:val="vi-VN"/>
        </w:rPr>
        <w:t>MA TRẬN</w:t>
      </w:r>
    </w:p>
    <w:tbl>
      <w:tblPr>
        <w:tblW w:w="10606" w:type="dxa"/>
        <w:tblLayout w:type="fixed"/>
        <w:tblLook w:val="04A0" w:firstRow="1" w:lastRow="0" w:firstColumn="1" w:lastColumn="0" w:noHBand="0" w:noVBand="1"/>
      </w:tblPr>
      <w:tblGrid>
        <w:gridCol w:w="1697"/>
        <w:gridCol w:w="1048"/>
        <w:gridCol w:w="756"/>
        <w:gridCol w:w="1275"/>
        <w:gridCol w:w="1035"/>
        <w:gridCol w:w="992"/>
        <w:gridCol w:w="61"/>
        <w:gridCol w:w="957"/>
        <w:gridCol w:w="992"/>
        <w:gridCol w:w="943"/>
        <w:gridCol w:w="850"/>
      </w:tblGrid>
      <w:tr w:rsidR="00171D68" w14:paraId="1B292608" w14:textId="77777777" w:rsidTr="00030871">
        <w:trPr>
          <w:trHeight w:val="376"/>
        </w:trPr>
        <w:tc>
          <w:tcPr>
            <w:tcW w:w="1697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528080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lang w:val="en"/>
              </w:rPr>
              <w:t>Cấp độ</w:t>
            </w:r>
          </w:p>
          <w:p w14:paraId="6BC9A72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pacing w:val="-8"/>
                <w:lang w:val="en"/>
              </w:rPr>
            </w:pPr>
            <w:r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23BBCA6" wp14:editId="78C11427">
                      <wp:simplePos x="0" y="0"/>
                      <wp:positionH relativeFrom="column">
                        <wp:posOffset>-55245</wp:posOffset>
                      </wp:positionH>
                      <wp:positionV relativeFrom="paragraph">
                        <wp:posOffset>110490</wp:posOffset>
                      </wp:positionV>
                      <wp:extent cx="1066800" cy="635"/>
                      <wp:effectExtent l="0" t="0" r="0" b="0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508635" y="1068070"/>
                                <a:ext cx="1066800" cy="63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5" o:spid="_x0000_s1026" style="position:absolute;flip:x y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35pt,8.7pt" to="79.65pt,8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X4k75AEAAKsDAAAOAAAAZHJzL2Uyb0RvYy54bWysU02P0zAQvSPxHyzfabJFW1ZR0z20Wjgg qLQL91nHTiz5SzOmaf89YzesFrghfLDm83nm5WV7f/ZOnDSSjaGXN6tWCh1UHGwYe/nt6eHdnRSU IQzgYtC9vGiS97u3b7Zz6vQ6TtENGgWDBOrm1Msp59Q1DalJe6BVTDpw0kT0kNnFsRkQZkb3rlm3 7aaZIw4Jo9JEHD1ck3JX8Y3RKn81hnQWrpc8W6431vu53M1uC92IkCarljHgH6bwYAM/+gJ1gAzi B9q/oLxVGCmavFLRN9EYq3Tdgbe5af/Y5nGCpOsuTA6lF5ro/8GqL6cjCjv0cn0rRQDP3+gxI9hx ymIfQ2AGIwpOMlNzoo4b9uGIi0fpiGXts0EvjLPpE4tAVut7sUqOlxTnXt62d5v3/MaF4+3mrv2w kK/PWSjOc5Cj/I0UV5RKfqK5IheUhJQ/6uhFMXrpbCjMQAenz5Svpb9KSjjEB+scx6FzQcwVsWAD a8w4yGz6xFtTGKUAN7J4VcaKSNHZoXSXZrrQ3qE4AeuHZTfE+YkHlsIBZU6whOpZhv2ttYxzAJqu zTVVyqDzNrPmnfW95IX5LN0ulKyuql2WKoxfOS7WcxwulfqmeKyIytCi3iK51z7br/+x3U8AAAD/ /wMAUEsDBBQABgAIAAAAIQDxPi+Z3AAAAAgBAAAPAAAAZHJzL2Rvd25yZXYueG1sTI/BTsMwEETv SPyDtUhcUOsQWlpCnAqB+ACaguC2jZckaryObDcJf49zguPOjGbf5LvJdGIg51vLCm6XCQjiyuqW awWH8nWxBeEDssbOMin4IQ+74vIix0zbkd9o2IdaxBL2GSpoQugzKX3VkEG/tD1x9L6tMxji6Wqp HY6x3HQyTZJ7abDl+KHBnp4bqk77s1HwMqbvn24yZfpRfmkzrA43bXlS6vpqenoEEWgKf2GY8SM6 FJHpaM+svegULLabmIz6ZgVi9tcPdyCOs7AGWeTy/4DiFwAA//8DAFBLAQItABQABgAIAAAAIQC2 gziS/gAAAOEBAAATAAAAAAAAAAAAAAAAAAAAAABbQ29udGVudF9UeXBlc10ueG1sUEsBAi0AFAAG AAgAAAAhADj9If/WAAAAlAEAAAsAAAAAAAAAAAAAAAAALwEAAF9yZWxzLy5yZWxzUEsBAi0AFAAG AAgAAAAhAEVfiTvkAQAAqwMAAA4AAAAAAAAAAAAAAAAALgIAAGRycy9lMm9Eb2MueG1sUEsBAi0A FAAGAAgAAAAhAPE+L5ncAAAACAEAAA8AAAAAAAAAAAAAAAAAPgQAAGRycy9kb3ducmV2LnhtbFBL BQYAAAAABAAEAPMAAABHBQAAAAA= " strokecolor="windowText" strokeweight=".5pt">
                      <v:stroke joinstyle="miter"/>
                    </v:line>
                  </w:pict>
                </mc:Fallback>
              </mc:AlternateContent>
            </w:r>
          </w:p>
          <w:p w14:paraId="321E412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spacing w:val="-8"/>
                <w:lang w:val="en"/>
              </w:rPr>
              <w:t>Chủ đề</w:t>
            </w:r>
          </w:p>
        </w:tc>
        <w:tc>
          <w:tcPr>
            <w:tcW w:w="1804" w:type="dxa"/>
            <w:gridSpan w:val="2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DB5979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Nhận biết</w:t>
            </w:r>
          </w:p>
        </w:tc>
        <w:tc>
          <w:tcPr>
            <w:tcW w:w="2310" w:type="dxa"/>
            <w:gridSpan w:val="2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A850DF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Thông hiểu</w:t>
            </w:r>
          </w:p>
        </w:tc>
        <w:tc>
          <w:tcPr>
            <w:tcW w:w="3945" w:type="dxa"/>
            <w:gridSpan w:val="5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D767B1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Vận dụng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55D664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Cộng</w:t>
            </w:r>
          </w:p>
        </w:tc>
      </w:tr>
      <w:tr w:rsidR="00171D68" w14:paraId="0D7C6C20" w14:textId="77777777" w:rsidTr="00030871">
        <w:trPr>
          <w:trHeight w:val="168"/>
        </w:trPr>
        <w:tc>
          <w:tcPr>
            <w:tcW w:w="1697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14:paraId="14A4C6F8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804" w:type="dxa"/>
            <w:gridSpan w:val="2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14:paraId="1071C534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2310" w:type="dxa"/>
            <w:gridSpan w:val="2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14:paraId="77A71CB3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10503C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Cấp độ thấp</w:t>
            </w: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86FA43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b/>
                <w:bCs/>
                <w:lang w:val="en"/>
              </w:rPr>
              <w:t>Cấp độ cao</w:t>
            </w:r>
          </w:p>
        </w:tc>
        <w:tc>
          <w:tcPr>
            <w:tcW w:w="850" w:type="dxa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14:paraId="0DFBBC88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</w:tr>
      <w:tr w:rsidR="00171D68" w14:paraId="2F7B390E" w14:textId="77777777" w:rsidTr="00030871">
        <w:trPr>
          <w:trHeight w:val="359"/>
        </w:trPr>
        <w:tc>
          <w:tcPr>
            <w:tcW w:w="1697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</w:tcPr>
          <w:p w14:paraId="794CBC5F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FE383E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NKQ</w:t>
            </w: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648AE8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L</w:t>
            </w: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D5B666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NKQ</w:t>
            </w: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6753C1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L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A8F05B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NKQ</w:t>
            </w:r>
          </w:p>
        </w:tc>
        <w:tc>
          <w:tcPr>
            <w:tcW w:w="101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BDA07C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L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6694B2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NKQ</w:t>
            </w: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07462A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L</w:t>
            </w:r>
          </w:p>
        </w:tc>
        <w:tc>
          <w:tcPr>
            <w:tcW w:w="850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4BF92131" w14:textId="77777777" w:rsidR="00171D68" w:rsidRDefault="00171D68" w:rsidP="00030871">
            <w:pPr>
              <w:rPr>
                <w:rFonts w:ascii="Times New Roman" w:hAnsi="Times New Roman" w:cs="Times New Roman"/>
                <w:lang w:val="en" w:eastAsia="vi-VN"/>
              </w:rPr>
            </w:pPr>
          </w:p>
        </w:tc>
      </w:tr>
      <w:tr w:rsidR="00171D68" w14:paraId="114526C8" w14:textId="77777777" w:rsidTr="00030871">
        <w:trPr>
          <w:trHeight w:val="1147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548A947" w14:textId="77777777" w:rsidR="00171D68" w:rsidRDefault="00171D68" w:rsidP="00030871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Phương trình bậc nhất một ẩn và cách giải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F92BE70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BA0D0FC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Giải được phương  trình bậc nhất 1 ẩn đơn giản</w:t>
            </w:r>
          </w:p>
          <w:p w14:paraId="137E4EF5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FA7C6C5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iết đưa phương trình về dạng phương trình bậc nhất  và giải được.</w:t>
            </w: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281757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 xml:space="preserve">Vận dụng giải phương trình dạng ax + b = 0 để giải bài tập. 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B853B6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</w:tr>
      <w:tr w:rsidR="00171D68" w14:paraId="47561AA6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4ED6EE5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Số câu</w:t>
            </w:r>
          </w:p>
          <w:p w14:paraId="43C40F6C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en"/>
              </w:rPr>
            </w:pPr>
            <w:r>
              <w:rPr>
                <w:rFonts w:ascii="Times New Roman" w:hAnsi="Times New Roman" w:cs="Times New Roman"/>
                <w:lang w:val="en"/>
              </w:rPr>
              <w:lastRenderedPageBreak/>
              <w:t>Số điểm</w:t>
            </w:r>
          </w:p>
          <w:p w14:paraId="53907FF8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98A2FD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  <w:p w14:paraId="755A811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C17CA8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14:paraId="27C0FE66" w14:textId="77777777" w:rsidR="00171D68" w:rsidRDefault="00171D68" w:rsidP="00030871">
            <w:pPr>
              <w:jc w:val="center"/>
              <w:rPr>
                <w:rFonts w:ascii="Times New Roman" w:hAnsi="Times New Roman" w:cs="Times New Roman"/>
                <w:i/>
                <w:color w:val="000000"/>
                <w:lang w:val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1EC5DB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  <w:p w14:paraId="53D49E2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Bài 1a</w:t>
            </w:r>
          </w:p>
          <w:p w14:paraId="1EC357F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0.5đ</w:t>
            </w:r>
          </w:p>
          <w:p w14:paraId="471281D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5%</w:t>
            </w:r>
          </w:p>
          <w:p w14:paraId="2C0CBAA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F624BF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1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9087F9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1b</w:t>
            </w:r>
          </w:p>
          <w:p w14:paraId="5613CDA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0.5đ</w:t>
            </w:r>
          </w:p>
          <w:p w14:paraId="50C534A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5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881618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6874BB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1c</w:t>
            </w:r>
          </w:p>
          <w:p w14:paraId="1F71676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0.75đ</w:t>
            </w:r>
          </w:p>
          <w:p w14:paraId="5C97C64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7.5%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59EB46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3 câu</w:t>
            </w:r>
          </w:p>
          <w:p w14:paraId="747B19F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1.75đ</w:t>
            </w:r>
          </w:p>
          <w:p w14:paraId="319F4CE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7.5%</w:t>
            </w:r>
          </w:p>
        </w:tc>
      </w:tr>
      <w:tr w:rsidR="00171D68" w14:paraId="30BACF3F" w14:textId="77777777" w:rsidTr="00030871">
        <w:trPr>
          <w:trHeight w:val="1470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D493F40" w14:textId="77777777" w:rsidR="00171D68" w:rsidRDefault="00171D68" w:rsidP="00030871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lastRenderedPageBreak/>
              <w:t>Phương trình tích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E0C5823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A9E010C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Giải được bài tập phương trình tích đơn giản</w:t>
            </w: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A9AE407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Giải được bài tập đưa phương trình về dạng phương trình tích</w:t>
            </w: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32AC2FF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A87A46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</w:tr>
      <w:tr w:rsidR="00171D68" w14:paraId="1C42D087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9AD76D6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câu</w:t>
            </w:r>
          </w:p>
          <w:p w14:paraId="5EB4A623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535687F9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9AB2D9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700639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4F9E6C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  <w:p w14:paraId="6218615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C5B7E7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1d</w:t>
            </w:r>
          </w:p>
          <w:p w14:paraId="3D1004C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0. 5đ</w:t>
            </w:r>
          </w:p>
          <w:p w14:paraId="2A944D2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5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6611C4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01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68779D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1e</w:t>
            </w:r>
          </w:p>
          <w:p w14:paraId="365AB62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0.75đ</w:t>
            </w:r>
          </w:p>
          <w:p w14:paraId="5109D53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7.5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145BF4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BC6E86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8CE44F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2 câu</w:t>
            </w:r>
          </w:p>
          <w:p w14:paraId="2C3931E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1.</w:t>
            </w:r>
            <w:r>
              <w:rPr>
                <w:rFonts w:ascii="Times New Roman" w:hAnsi="Times New Roman" w:cs="Times New Roman"/>
              </w:rPr>
              <w:t>25</w:t>
            </w:r>
            <w:r>
              <w:rPr>
                <w:rFonts w:ascii="Times New Roman" w:hAnsi="Times New Roman" w:cs="Times New Roman"/>
                <w:lang w:val="vi-VN"/>
              </w:rPr>
              <w:t>đ</w:t>
            </w:r>
          </w:p>
          <w:p w14:paraId="293CCAF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1</w:t>
            </w:r>
            <w:r>
              <w:rPr>
                <w:rFonts w:ascii="Times New Roman" w:hAnsi="Times New Roman" w:cs="Times New Roman"/>
              </w:rPr>
              <w:t>2.5</w:t>
            </w:r>
            <w:r>
              <w:rPr>
                <w:rFonts w:ascii="Times New Roman" w:hAnsi="Times New Roman" w:cs="Times New Roman"/>
                <w:lang w:val="vi-VN"/>
              </w:rPr>
              <w:t>%</w:t>
            </w:r>
          </w:p>
        </w:tc>
      </w:tr>
      <w:tr w:rsidR="00171D68" w14:paraId="0E536259" w14:textId="77777777" w:rsidTr="00030871">
        <w:trPr>
          <w:trHeight w:val="1470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A46955F" w14:textId="77777777" w:rsidR="00171D68" w:rsidRDefault="00171D68" w:rsidP="00030871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Phương trình chứa ẩn ở mẫu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0DD3E8C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2B53CF4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DF02A0B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189B3D4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Vận dụng được cách giải phương trình chưa ẩn ở mẫu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AC4789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</w:tr>
      <w:tr w:rsidR="00171D68" w14:paraId="45D496AC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FF09EDD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câu</w:t>
            </w:r>
          </w:p>
          <w:p w14:paraId="3D0B5668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76FEB09D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3CA794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99ACD7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2CA1F8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F29810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64889D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67DDE1B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628073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8A885A5" w14:textId="77777777" w:rsidR="00171D68" w:rsidRPr="00462AB3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ài</w:t>
            </w:r>
            <w:r>
              <w:rPr>
                <w:rFonts w:ascii="Times New Roman" w:hAnsi="Times New Roman" w:cs="Times New Roman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2</w:t>
            </w:r>
          </w:p>
          <w:p w14:paraId="441BD02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 xml:space="preserve">1.0 </w:t>
            </w:r>
            <w:r>
              <w:rPr>
                <w:rFonts w:ascii="Times New Roman" w:hAnsi="Times New Roman" w:cs="Times New Roman"/>
                <w:lang w:val="vi-VN"/>
              </w:rPr>
              <w:t>đ</w:t>
            </w:r>
          </w:p>
          <w:p w14:paraId="7A0E21E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</w:rPr>
              <w:t>10</w:t>
            </w:r>
            <w:r>
              <w:rPr>
                <w:rFonts w:ascii="Times New Roman" w:hAnsi="Times New Roman" w:cs="Times New Roman"/>
                <w:lang w:val="vi-VN"/>
              </w:rPr>
              <w:t>%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B3715F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  <w:lang w:val="vi-VN"/>
              </w:rPr>
              <w:t xml:space="preserve"> câu</w:t>
            </w:r>
          </w:p>
          <w:p w14:paraId="5B52CBE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1.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lang w:val="vi-VN"/>
              </w:rPr>
              <w:t>đ</w:t>
            </w:r>
          </w:p>
          <w:p w14:paraId="1264F34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1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  <w:lang w:val="vi-VN"/>
              </w:rPr>
              <w:t>%</w:t>
            </w:r>
          </w:p>
        </w:tc>
      </w:tr>
      <w:tr w:rsidR="00171D68" w14:paraId="1CA9867B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7A515B6" w14:textId="77777777" w:rsidR="00171D68" w:rsidRDefault="00171D68" w:rsidP="0003087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. Giải bài toán bằng cách lập phương trình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33E96B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328119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6338A3E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EF4B61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 w:eastAsia="vi-VN"/>
              </w:rPr>
              <w:t>Vận dụng được cách lập phương trình để giải bài tập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CFACD7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/>
              </w:rPr>
            </w:pPr>
          </w:p>
        </w:tc>
      </w:tr>
      <w:tr w:rsidR="00171D68" w14:paraId="1FB23F45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E98E943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câu</w:t>
            </w:r>
          </w:p>
          <w:p w14:paraId="3B397B3E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2739D370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071485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4F093C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C6254C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35ADFB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04604CB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lang w:val="en"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69329CE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5B992B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B3D958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 w:eastAsia="vi-VN"/>
              </w:rPr>
              <w:t>Bài 3</w:t>
            </w:r>
          </w:p>
          <w:p w14:paraId="149E0DE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 w:eastAsia="vi-VN"/>
              </w:rPr>
              <w:t>2.0đ</w:t>
            </w:r>
          </w:p>
          <w:p w14:paraId="0E86F5D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val="en" w:eastAsia="vi-VN"/>
              </w:rPr>
              <w:t>20%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A91D3B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  <w:lang w:val="vi-VN"/>
              </w:rPr>
              <w:t xml:space="preserve"> câu</w:t>
            </w:r>
          </w:p>
          <w:p w14:paraId="77738CB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vi-VN"/>
              </w:rPr>
              <w:t>.0đ</w:t>
            </w:r>
          </w:p>
          <w:p w14:paraId="26EAFB2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vi-VN"/>
              </w:rPr>
              <w:t>0%</w:t>
            </w:r>
          </w:p>
        </w:tc>
      </w:tr>
      <w:tr w:rsidR="00171D68" w14:paraId="05FF01D6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431F8B6" w14:textId="77777777" w:rsidR="00171D68" w:rsidRDefault="00171D68" w:rsidP="0003087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Định lí Ta - lét và hệ quả của định lí Ta - lét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C1F0BE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E184FB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75B7258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Vận dụng được định lí Ta-lét và hệ quả của định lí Ta-lét</w:t>
            </w: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E27842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D05E3C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/>
              </w:rPr>
            </w:pPr>
          </w:p>
        </w:tc>
      </w:tr>
      <w:tr w:rsidR="00171D68" w14:paraId="7F69898D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2F6345A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câu</w:t>
            </w:r>
          </w:p>
          <w:p w14:paraId="5A4330B8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5EB0DC62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20377C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A165DB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716023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25F851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581BB64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lang w:val="en"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4CFEC4B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4</w:t>
            </w:r>
          </w:p>
          <w:p w14:paraId="64CD951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 đ</w:t>
            </w:r>
          </w:p>
          <w:p w14:paraId="3DDC9F4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0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3D7CC3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8C28798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9D8805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 câu</w:t>
            </w:r>
          </w:p>
          <w:p w14:paraId="01C1B88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 xml:space="preserve"> 1đ</w:t>
            </w:r>
          </w:p>
          <w:p w14:paraId="7FD0917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0%</w:t>
            </w:r>
          </w:p>
        </w:tc>
      </w:tr>
      <w:tr w:rsidR="00171D68" w14:paraId="1386BFC3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ECED8CB" w14:textId="77777777" w:rsidR="00171D68" w:rsidRDefault="00171D68" w:rsidP="0003087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eastAsia="vi-VN"/>
              </w:rPr>
              <w:t>Tính chất đường phân giác của tam giác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05F8CE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CAC8939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Hiểu được tính chất đường phân giác của tam giác</w:t>
            </w: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621948B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F077BB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Áp dụng được tính chất đường phân giác của tam giác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D229A4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/>
              </w:rPr>
            </w:pPr>
          </w:p>
        </w:tc>
      </w:tr>
      <w:tr w:rsidR="00171D68" w14:paraId="519A0B7A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377675E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câu</w:t>
            </w:r>
          </w:p>
          <w:p w14:paraId="06C55E96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5CCA675F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BECA14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FF3B44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357C3F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90588B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ài 5b</w:t>
            </w:r>
          </w:p>
          <w:p w14:paraId="245B825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0.5đ</w:t>
            </w:r>
          </w:p>
          <w:p w14:paraId="65A5237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5%</w:t>
            </w: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B4E8BD6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en"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5F57510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3CC73E7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587302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ai 5c</w:t>
            </w:r>
          </w:p>
          <w:p w14:paraId="6E4EE35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 đ</w:t>
            </w:r>
          </w:p>
          <w:p w14:paraId="6375648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0%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99DEE0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vi-VN"/>
              </w:rPr>
              <w:t xml:space="preserve"> câu</w:t>
            </w:r>
          </w:p>
          <w:p w14:paraId="2AC04BD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1.5</w:t>
            </w:r>
            <w:r>
              <w:rPr>
                <w:rFonts w:ascii="Times New Roman" w:hAnsi="Times New Roman" w:cs="Times New Roman"/>
                <w:lang w:val="vi-VN"/>
              </w:rPr>
              <w:t>đ</w:t>
            </w:r>
          </w:p>
          <w:p w14:paraId="2E2B63A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15</w:t>
            </w:r>
            <w:r>
              <w:rPr>
                <w:rFonts w:ascii="Times New Roman" w:hAnsi="Times New Roman" w:cs="Times New Roman"/>
                <w:lang w:val="vi-VN"/>
              </w:rPr>
              <w:t>%</w:t>
            </w:r>
          </w:p>
        </w:tc>
      </w:tr>
      <w:tr w:rsidR="00171D68" w14:paraId="7F6B8354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DB7280E" w14:textId="77777777" w:rsidR="00171D68" w:rsidRPr="00463FAF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. </w:t>
            </w:r>
            <w:r w:rsidRPr="00463FAF">
              <w:rPr>
                <w:rFonts w:ascii="Times New Roman" w:hAnsi="Times New Roman" w:cs="Times New Roman"/>
              </w:rPr>
              <w:t>Tam giác đồng dạng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80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68867A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231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9FDE90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Vẽ được hình và viết GT, KL</w:t>
            </w:r>
          </w:p>
        </w:tc>
        <w:tc>
          <w:tcPr>
            <w:tcW w:w="201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6CE0BC0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 xml:space="preserve">Chứng minh được hai tam giác đồng dạng theo một trong </w:t>
            </w:r>
            <w:r>
              <w:rPr>
                <w:rFonts w:ascii="Times New Roman" w:hAnsi="Times New Roman" w:cs="Times New Roman"/>
                <w:lang w:eastAsia="vi-VN"/>
              </w:rPr>
              <w:lastRenderedPageBreak/>
              <w:t>ba trường hợp</w:t>
            </w:r>
          </w:p>
        </w:tc>
        <w:tc>
          <w:tcPr>
            <w:tcW w:w="1935" w:type="dxa"/>
            <w:gridSpan w:val="2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49B461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3DDCF6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171D68" w14:paraId="44FA9B8D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A9A1B96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 w:eastAsia="vi-VN"/>
              </w:rPr>
            </w:pPr>
            <w:r>
              <w:rPr>
                <w:rFonts w:ascii="Times New Roman" w:hAnsi="Times New Roman" w:cs="Times New Roman"/>
                <w:lang w:val="vi-VN"/>
              </w:rPr>
              <w:lastRenderedPageBreak/>
              <w:t>Số câu</w:t>
            </w:r>
          </w:p>
          <w:p w14:paraId="65211CE3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Số điểm</w:t>
            </w:r>
          </w:p>
          <w:p w14:paraId="425E10AC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DB2790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2D962D3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8B1005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9679CB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ai 5a</w:t>
            </w:r>
          </w:p>
          <w:p w14:paraId="36F4FE4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0.5 đ</w:t>
            </w:r>
          </w:p>
          <w:p w14:paraId="6FCB36F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5%</w:t>
            </w: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209824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lang w:val="en"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21D75C5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Bai 5a</w:t>
            </w:r>
          </w:p>
          <w:p w14:paraId="5DFF710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 đ</w:t>
            </w:r>
          </w:p>
          <w:p w14:paraId="2BA0863E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10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84ACAC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852B884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187D99F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vi-VN"/>
              </w:rPr>
              <w:t xml:space="preserve"> câu</w:t>
            </w:r>
          </w:p>
          <w:p w14:paraId="25875AF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</w:rPr>
              <w:t xml:space="preserve">1.5 </w:t>
            </w:r>
            <w:r>
              <w:rPr>
                <w:rFonts w:ascii="Times New Roman" w:hAnsi="Times New Roman" w:cs="Times New Roman"/>
                <w:lang w:val="vi-VN"/>
              </w:rPr>
              <w:t>đ</w:t>
            </w:r>
          </w:p>
          <w:p w14:paraId="54B87F5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  <w:r>
              <w:rPr>
                <w:rFonts w:ascii="Times New Roman" w:hAnsi="Times New Roman" w:cs="Times New Roman"/>
                <w:lang w:val="vi-VN"/>
              </w:rPr>
              <w:t>%</w:t>
            </w:r>
          </w:p>
        </w:tc>
      </w:tr>
      <w:tr w:rsidR="00171D68" w14:paraId="109B0922" w14:textId="77777777" w:rsidTr="00030871">
        <w:trPr>
          <w:trHeight w:val="1"/>
        </w:trPr>
        <w:tc>
          <w:tcPr>
            <w:tcW w:w="16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5D2E53BA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lang w:val="en"/>
              </w:rPr>
            </w:pPr>
            <w:r>
              <w:rPr>
                <w:rFonts w:ascii="Times New Roman" w:hAnsi="Times New Roman" w:cs="Times New Roman"/>
                <w:bCs/>
                <w:lang w:val="en"/>
              </w:rPr>
              <w:t xml:space="preserve">TS câu </w:t>
            </w:r>
          </w:p>
          <w:p w14:paraId="554EE8CD" w14:textId="77777777" w:rsidR="00171D68" w:rsidRDefault="00171D68" w:rsidP="000308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lang w:val="en"/>
              </w:rPr>
            </w:pPr>
            <w:r>
              <w:rPr>
                <w:rFonts w:ascii="Times New Roman" w:hAnsi="Times New Roman" w:cs="Times New Roman"/>
                <w:bCs/>
                <w:lang w:val="en"/>
              </w:rPr>
              <w:t xml:space="preserve">TS điểm </w:t>
            </w:r>
          </w:p>
          <w:p w14:paraId="4F45DF55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en"/>
              </w:rPr>
              <w:t>Tỉ lệ %</w:t>
            </w:r>
          </w:p>
        </w:tc>
        <w:tc>
          <w:tcPr>
            <w:tcW w:w="10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695981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75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73F7BC5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</w:p>
        </w:tc>
        <w:tc>
          <w:tcPr>
            <w:tcW w:w="12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201FCC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103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214A17CF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 câu</w:t>
            </w:r>
          </w:p>
          <w:p w14:paraId="328033A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2.0đ</w:t>
            </w:r>
          </w:p>
          <w:p w14:paraId="7B4B254C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"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20%</w:t>
            </w:r>
          </w:p>
        </w:tc>
        <w:tc>
          <w:tcPr>
            <w:tcW w:w="105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0CE2D052" w14:textId="77777777" w:rsidR="00171D68" w:rsidRDefault="00171D68" w:rsidP="000308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lang w:eastAsia="vi-VN"/>
              </w:rPr>
            </w:pPr>
          </w:p>
        </w:tc>
        <w:tc>
          <w:tcPr>
            <w:tcW w:w="9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FFFFFF"/>
            <w:vAlign w:val="center"/>
          </w:tcPr>
          <w:p w14:paraId="745E8911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 câu</w:t>
            </w:r>
          </w:p>
          <w:p w14:paraId="69BD429D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3.25đ</w:t>
            </w:r>
          </w:p>
          <w:p w14:paraId="1CB1818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32.5%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60C35250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</w:p>
        </w:tc>
        <w:tc>
          <w:tcPr>
            <w:tcW w:w="94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4039B655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 câu</w:t>
            </w:r>
          </w:p>
          <w:p w14:paraId="0114AA9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.75đ</w:t>
            </w:r>
          </w:p>
          <w:p w14:paraId="10E1B9FA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eastAsia="vi-VN"/>
              </w:rPr>
            </w:pPr>
            <w:r>
              <w:rPr>
                <w:rFonts w:ascii="Times New Roman" w:hAnsi="Times New Roman" w:cs="Times New Roman"/>
                <w:lang w:eastAsia="vi-VN"/>
              </w:rPr>
              <w:t>47.5%</w:t>
            </w: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vAlign w:val="center"/>
          </w:tcPr>
          <w:p w14:paraId="3EA8721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eastAsia="zh-CN"/>
              </w:rPr>
              <w:t>12</w:t>
            </w:r>
            <w:r>
              <w:rPr>
                <w:rFonts w:ascii="Times New Roman" w:hAnsi="Times New Roman" w:cs="Times New Roman"/>
                <w:lang w:val="vi-VN" w:eastAsia="zh-CN"/>
              </w:rPr>
              <w:t xml:space="preserve"> câu</w:t>
            </w:r>
          </w:p>
          <w:p w14:paraId="5F2E4352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 w:eastAsia="zh-CN"/>
              </w:rPr>
              <w:t>10đ</w:t>
            </w:r>
          </w:p>
          <w:p w14:paraId="0CD98A4B" w14:textId="77777777" w:rsidR="00171D68" w:rsidRDefault="00171D68" w:rsidP="000308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 w:eastAsia="zh-CN"/>
              </w:rPr>
              <w:t>100%</w:t>
            </w:r>
          </w:p>
        </w:tc>
      </w:tr>
    </w:tbl>
    <w:tbl>
      <w:tblPr>
        <w:tblStyle w:val="TableGrid"/>
        <w:tblpPr w:leftFromText="180" w:rightFromText="180" w:vertAnchor="text" w:tblpX="11294" w:tblpY="-5405"/>
        <w:tblOverlap w:val="never"/>
        <w:tblW w:w="2021" w:type="dxa"/>
        <w:tblLayout w:type="fixed"/>
        <w:tblLook w:val="04A0" w:firstRow="1" w:lastRow="0" w:firstColumn="1" w:lastColumn="0" w:noHBand="0" w:noVBand="1"/>
      </w:tblPr>
      <w:tblGrid>
        <w:gridCol w:w="2021"/>
      </w:tblGrid>
      <w:tr w:rsidR="00171D68" w14:paraId="4E3AE31F" w14:textId="77777777" w:rsidTr="00030871">
        <w:trPr>
          <w:trHeight w:val="30"/>
        </w:trPr>
        <w:tc>
          <w:tcPr>
            <w:tcW w:w="2021" w:type="dxa"/>
          </w:tcPr>
          <w:p w14:paraId="26BA256F" w14:textId="77777777" w:rsidR="00171D68" w:rsidRDefault="00171D68" w:rsidP="00030871"/>
        </w:tc>
      </w:tr>
    </w:tbl>
    <w:p w14:paraId="44280742" w14:textId="77777777" w:rsidR="00171D68" w:rsidRDefault="00171D68" w:rsidP="00171D68"/>
    <w:p w14:paraId="4EAB5780" w14:textId="77777777" w:rsidR="00171D68" w:rsidRDefault="00171D68" w:rsidP="00171D68">
      <w:pPr>
        <w:tabs>
          <w:tab w:val="left" w:pos="7200"/>
        </w:tabs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1E48B241" w14:textId="77777777" w:rsidR="00171D68" w:rsidRDefault="00171D68" w:rsidP="00171D68">
      <w:pPr>
        <w:tabs>
          <w:tab w:val="left" w:pos="7200"/>
        </w:tabs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14:paraId="7CB0E6D1" w14:textId="77777777" w:rsidR="00D070BF" w:rsidRDefault="00D070BF"/>
    <w:sectPr w:rsidR="00D070BF" w:rsidSect="00A96272">
      <w:headerReference w:type="default" r:id="rId47"/>
      <w:footerReference w:type="default" r:id="rId48"/>
      <w:pgSz w:w="11906" w:h="16838"/>
      <w:pgMar w:top="720" w:right="720" w:bottom="720" w:left="720" w:header="54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8FE562" w14:textId="77777777" w:rsidR="005468EE" w:rsidRDefault="005468EE" w:rsidP="00483A64">
      <w:pPr>
        <w:spacing w:after="0" w:line="240" w:lineRule="auto"/>
      </w:pPr>
      <w:r>
        <w:separator/>
      </w:r>
    </w:p>
  </w:endnote>
  <w:endnote w:type="continuationSeparator" w:id="0">
    <w:p w14:paraId="648052B9" w14:textId="77777777" w:rsidR="005468EE" w:rsidRDefault="005468EE" w:rsidP="00483A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A3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FC84AE" w14:textId="527AE864" w:rsidR="00A96272" w:rsidRPr="00A96272" w:rsidRDefault="00A96272" w:rsidP="00A96272">
    <w:pPr>
      <w:tabs>
        <w:tab w:val="center" w:pos="4680"/>
        <w:tab w:val="right" w:pos="9360"/>
      </w:tabs>
      <w:spacing w:after="0" w:line="240" w:lineRule="auto"/>
      <w:rPr>
        <w:rFonts w:ascii="Times New Roman" w:eastAsia="Times New Roman" w:hAnsi="Times New Roman" w:cs="Times New Roman"/>
        <w:sz w:val="24"/>
        <w:szCs w:val="24"/>
      </w:rPr>
    </w:pPr>
    <w:r w:rsidRPr="00A9627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             </w:t>
    </w:r>
    <w:r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</w:t>
    </w:r>
    <w:r w:rsidRPr="00A9627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/>
    </w:r>
    <w:r w:rsidRPr="00A9627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/>
    </w:r>
    <w:r w:rsidRPr="00A96272">
      <w:rPr>
        <w:rFonts w:ascii="Times New Roman" w:eastAsia="Calibri" w:hAnsi="Times New Roman" w:cs="Times New Roman"/>
        <w:sz w:val="24"/>
        <w:szCs w:val="24"/>
      </w:rPr>
      <w:t xml:space="preserve">                                       </w:t>
    </w:r>
    <w:r w:rsidRPr="00A96272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A96272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A96272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A96272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A96272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1</w:t>
    </w:r>
    <w:r w:rsidRPr="00A96272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3FFE955" w14:textId="77777777" w:rsidR="005468EE" w:rsidRDefault="005468EE" w:rsidP="00483A64">
      <w:pPr>
        <w:spacing w:after="0" w:line="240" w:lineRule="auto"/>
      </w:pPr>
      <w:r>
        <w:separator/>
      </w:r>
    </w:p>
  </w:footnote>
  <w:footnote w:type="continuationSeparator" w:id="0">
    <w:p w14:paraId="699F5408" w14:textId="77777777" w:rsidR="005468EE" w:rsidRDefault="005468EE" w:rsidP="00483A6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373205" w14:textId="52BE2F2F" w:rsidR="00160D8E" w:rsidRDefault="00A96272" w:rsidP="00A96272">
    <w:pPr>
      <w:pStyle w:val="Header"/>
      <w:jc w:val="center"/>
    </w:pPr>
    <w:r w:rsidRPr="00A9627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A9627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971DCCF"/>
    <w:multiLevelType w:val="singleLevel"/>
    <w:tmpl w:val="B971DCCF"/>
    <w:lvl w:ilvl="0">
      <w:start w:val="5"/>
      <w:numFmt w:val="decimal"/>
      <w:suff w:val="space"/>
      <w:lvlText w:val="%1."/>
      <w:lvlJc w:val="left"/>
    </w:lvl>
  </w:abstractNum>
  <w:abstractNum w:abstractNumId="1">
    <w:nsid w:val="0FC55B67"/>
    <w:multiLevelType w:val="singleLevel"/>
    <w:tmpl w:val="0FC55B67"/>
    <w:lvl w:ilvl="0">
      <w:start w:val="1"/>
      <w:numFmt w:val="decimal"/>
      <w:suff w:val="space"/>
      <w:lvlText w:val="%1."/>
      <w:lvlJc w:val="left"/>
    </w:lvl>
  </w:abstractNum>
  <w:abstractNum w:abstractNumId="2">
    <w:nsid w:val="1A350B15"/>
    <w:multiLevelType w:val="hybridMultilevel"/>
    <w:tmpl w:val="25A469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7168FC"/>
    <w:multiLevelType w:val="singleLevel"/>
    <w:tmpl w:val="237168FC"/>
    <w:lvl w:ilvl="0">
      <w:start w:val="1"/>
      <w:numFmt w:val="decimal"/>
      <w:suff w:val="space"/>
      <w:lvlText w:val="(%1)"/>
      <w:lvlJc w:val="left"/>
    </w:lvl>
  </w:abstractNum>
  <w:abstractNum w:abstractNumId="4">
    <w:nsid w:val="7DAB57A0"/>
    <w:multiLevelType w:val="hybridMultilevel"/>
    <w:tmpl w:val="65A2650E"/>
    <w:lvl w:ilvl="0" w:tplc="47F62F4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02BE"/>
    <w:rsid w:val="0004403C"/>
    <w:rsid w:val="000A6CD1"/>
    <w:rsid w:val="000D6A2D"/>
    <w:rsid w:val="00157238"/>
    <w:rsid w:val="00160D8E"/>
    <w:rsid w:val="00171D68"/>
    <w:rsid w:val="00211A45"/>
    <w:rsid w:val="00243C5A"/>
    <w:rsid w:val="00243F05"/>
    <w:rsid w:val="00272EB0"/>
    <w:rsid w:val="002838E7"/>
    <w:rsid w:val="00323590"/>
    <w:rsid w:val="003C2FF1"/>
    <w:rsid w:val="00404A94"/>
    <w:rsid w:val="00462AB3"/>
    <w:rsid w:val="00463FAF"/>
    <w:rsid w:val="00483A64"/>
    <w:rsid w:val="0048682D"/>
    <w:rsid w:val="004974EC"/>
    <w:rsid w:val="00541756"/>
    <w:rsid w:val="005468EE"/>
    <w:rsid w:val="005E0C8B"/>
    <w:rsid w:val="0060005D"/>
    <w:rsid w:val="00605148"/>
    <w:rsid w:val="00662DF8"/>
    <w:rsid w:val="00673E4D"/>
    <w:rsid w:val="007B0D15"/>
    <w:rsid w:val="007F4351"/>
    <w:rsid w:val="00895CE9"/>
    <w:rsid w:val="008B4D9E"/>
    <w:rsid w:val="008C1775"/>
    <w:rsid w:val="00A12E49"/>
    <w:rsid w:val="00A96272"/>
    <w:rsid w:val="00C15EEF"/>
    <w:rsid w:val="00C50824"/>
    <w:rsid w:val="00D070BF"/>
    <w:rsid w:val="00D104A3"/>
    <w:rsid w:val="00E06C4F"/>
    <w:rsid w:val="00EB1082"/>
    <w:rsid w:val="00F40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C5A94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qFormat/>
    <w:rsid w:val="00F402BE"/>
    <w:pPr>
      <w:spacing w:after="0" w:line="240" w:lineRule="auto"/>
    </w:pPr>
    <w:rPr>
      <w:rFonts w:eastAsiaTheme="minorEastAsia"/>
      <w:sz w:val="24"/>
      <w:szCs w:val="24"/>
      <w:lang w:eastAsia="zh-CN"/>
    </w:rPr>
  </w:style>
  <w:style w:type="table" w:styleId="TableGrid">
    <w:name w:val="Table Grid"/>
    <w:basedOn w:val="TableNormal"/>
    <w:rsid w:val="00F402BE"/>
    <w:pPr>
      <w:widowControl w:val="0"/>
      <w:spacing w:after="0" w:line="240" w:lineRule="auto"/>
      <w:jc w:val="both"/>
    </w:pPr>
    <w:rPr>
      <w:rFonts w:eastAsiaTheme="minorEastAsia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05148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605148"/>
    <w:pPr>
      <w:numPr>
        <w:numId w:val="4"/>
      </w:numPr>
      <w:tabs>
        <w:tab w:val="center" w:pos="5600"/>
        <w:tab w:val="right" w:pos="10460"/>
      </w:tabs>
      <w:spacing w:line="360" w:lineRule="auto"/>
      <w:ind w:right="45"/>
      <w:jc w:val="both"/>
    </w:pPr>
    <w:rPr>
      <w:rFonts w:ascii="Times New Roman" w:hAnsi="Times New Roman" w:cs="Times New Roman"/>
      <w:sz w:val="28"/>
      <w:lang w:val="es-CL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05148"/>
  </w:style>
  <w:style w:type="character" w:customStyle="1" w:styleId="MTDisplayEquationChar">
    <w:name w:val="MTDisplayEquation Char"/>
    <w:basedOn w:val="ListParagraphChar"/>
    <w:link w:val="MTDisplayEquation"/>
    <w:rsid w:val="00605148"/>
    <w:rPr>
      <w:rFonts w:ascii="Times New Roman" w:hAnsi="Times New Roman" w:cs="Times New Roman"/>
      <w:sz w:val="28"/>
      <w:lang w:val="es-C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3A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A6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83A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3A64"/>
  </w:style>
  <w:style w:type="paragraph" w:styleId="Footer">
    <w:name w:val="footer"/>
    <w:basedOn w:val="Normal"/>
    <w:link w:val="FooterChar"/>
    <w:uiPriority w:val="99"/>
    <w:unhideWhenUsed/>
    <w:rsid w:val="00483A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3A6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qFormat/>
    <w:rsid w:val="00F402BE"/>
    <w:pPr>
      <w:spacing w:after="0" w:line="240" w:lineRule="auto"/>
    </w:pPr>
    <w:rPr>
      <w:rFonts w:eastAsiaTheme="minorEastAsia"/>
      <w:sz w:val="24"/>
      <w:szCs w:val="24"/>
      <w:lang w:eastAsia="zh-CN"/>
    </w:rPr>
  </w:style>
  <w:style w:type="table" w:styleId="TableGrid">
    <w:name w:val="Table Grid"/>
    <w:basedOn w:val="TableNormal"/>
    <w:rsid w:val="00F402BE"/>
    <w:pPr>
      <w:widowControl w:val="0"/>
      <w:spacing w:after="0" w:line="240" w:lineRule="auto"/>
      <w:jc w:val="both"/>
    </w:pPr>
    <w:rPr>
      <w:rFonts w:eastAsiaTheme="minorEastAsia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05148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605148"/>
    <w:pPr>
      <w:numPr>
        <w:numId w:val="4"/>
      </w:numPr>
      <w:tabs>
        <w:tab w:val="center" w:pos="5600"/>
        <w:tab w:val="right" w:pos="10460"/>
      </w:tabs>
      <w:spacing w:line="360" w:lineRule="auto"/>
      <w:ind w:right="45"/>
      <w:jc w:val="both"/>
    </w:pPr>
    <w:rPr>
      <w:rFonts w:ascii="Times New Roman" w:hAnsi="Times New Roman" w:cs="Times New Roman"/>
      <w:sz w:val="28"/>
      <w:lang w:val="es-CL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05148"/>
  </w:style>
  <w:style w:type="character" w:customStyle="1" w:styleId="MTDisplayEquationChar">
    <w:name w:val="MTDisplayEquation Char"/>
    <w:basedOn w:val="ListParagraphChar"/>
    <w:link w:val="MTDisplayEquation"/>
    <w:rsid w:val="00605148"/>
    <w:rPr>
      <w:rFonts w:ascii="Times New Roman" w:hAnsi="Times New Roman" w:cs="Times New Roman"/>
      <w:sz w:val="28"/>
      <w:lang w:val="es-C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3A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A6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83A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3A64"/>
  </w:style>
  <w:style w:type="paragraph" w:styleId="Footer">
    <w:name w:val="footer"/>
    <w:basedOn w:val="Normal"/>
    <w:link w:val="FooterChar"/>
    <w:uiPriority w:val="99"/>
    <w:unhideWhenUsed/>
    <w:rsid w:val="00483A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3A6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header1.xml" Type="http://schemas.openxmlformats.org/officeDocument/2006/relationships/header"/><Relationship Id="rId48" Target="footer1.xml" Type="http://schemas.openxmlformats.org/officeDocument/2006/relationships/footer"/><Relationship Id="rId49" Target="fontTable.xml" Type="http://schemas.openxmlformats.org/officeDocument/2006/relationships/fontTable"/><Relationship Id="rId5" Target="webSettings.xml" Type="http://schemas.openxmlformats.org/officeDocument/2006/relationships/webSettings"/><Relationship Id="rId50" Target="theme/theme1.xml" Type="http://schemas.openxmlformats.org/officeDocument/2006/relationships/theme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785</Words>
  <Characters>447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2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16T02:44:00Z</dcterms:created>
  <dc:creator>admin</dc:creator>
  <dc:description>Đề thi giữa kì 2 Toán 8 THCS Châu Văn Liêm 2021-2022 có đáp án và ma trận được soạn dưới dạng file word và PDF gồm 7 trang. Các bạn xem và tải về ở dưới.</dc:description>
  <dcterms:modified xsi:type="dcterms:W3CDTF">2022-03-16T02:44:00Z</dcterms:modified>
  <cp:revision>1</cp:revision>
  <dc:title>Đề Thi Giữa Kì 2 Toán 8 THCS Châu Văn Liêm 2021-2022 Có Đáp Án Và Ma Trận</dc:title>
</cp:coreProperties>
</file>